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518"/>
        <w:gridCol w:w="7121"/>
      </w:tblGrid>
      <w:tr w:rsidR="00E21AE5" w:rsidRPr="004E2807" w:rsidTr="00E400AE">
        <w:tc>
          <w:tcPr>
            <w:tcW w:w="2518" w:type="dxa"/>
          </w:tcPr>
          <w:p w:rsidR="00E21AE5" w:rsidRPr="00D53E91" w:rsidRDefault="00E21AE5" w:rsidP="00E400AE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fr-BE"/>
              </w:rPr>
              <w:drawing>
                <wp:inline distT="0" distB="0" distL="0" distR="0">
                  <wp:extent cx="1447800" cy="1066800"/>
                  <wp:effectExtent l="0" t="0" r="0" b="0"/>
                  <wp:docPr id="7" name="Image 1" descr="logo_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logo_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18" r="450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1" w:type="dxa"/>
          </w:tcPr>
          <w:p w:rsidR="00E21AE5" w:rsidRPr="00926D08" w:rsidRDefault="00E21AE5" w:rsidP="00E21AE5">
            <w:pPr>
              <w:tabs>
                <w:tab w:val="left" w:pos="457"/>
                <w:tab w:val="center" w:pos="3452"/>
              </w:tabs>
              <w:spacing w:after="0" w:line="360" w:lineRule="auto"/>
              <w:rPr>
                <w:b/>
                <w:caps/>
                <w:sz w:val="32"/>
                <w:szCs w:val="32"/>
                <w:lang w:val="pl-PL"/>
              </w:rPr>
            </w:pPr>
            <w:r w:rsidRPr="00D53E91">
              <w:rPr>
                <w:b/>
                <w:caps/>
                <w:sz w:val="32"/>
                <w:szCs w:val="32"/>
              </w:rPr>
              <w:tab/>
            </w:r>
            <w:r w:rsidRPr="00D53E91">
              <w:rPr>
                <w:b/>
                <w:caps/>
                <w:sz w:val="32"/>
                <w:szCs w:val="32"/>
              </w:rPr>
              <w:tab/>
            </w:r>
            <w:r w:rsidRPr="00926D08">
              <w:rPr>
                <w:b/>
                <w:caps/>
                <w:sz w:val="32"/>
                <w:szCs w:val="32"/>
                <w:lang w:val="pl-PL"/>
              </w:rPr>
              <w:t xml:space="preserve">EGZAMIN – </w:t>
            </w:r>
            <w:r w:rsidR="00435F43">
              <w:rPr>
                <w:b/>
                <w:caps/>
                <w:sz w:val="32"/>
                <w:szCs w:val="32"/>
                <w:lang w:val="pl-PL"/>
              </w:rPr>
              <w:t>2</w:t>
            </w:r>
            <w:r w:rsidRPr="00926D08">
              <w:rPr>
                <w:b/>
                <w:caps/>
                <w:sz w:val="32"/>
                <w:szCs w:val="32"/>
                <w:vertAlign w:val="superscript"/>
                <w:lang w:val="pl-PL"/>
              </w:rPr>
              <w:t xml:space="preserve">  </w:t>
            </w:r>
            <w:r w:rsidR="00EA7503">
              <w:rPr>
                <w:b/>
                <w:caps/>
                <w:sz w:val="32"/>
                <w:szCs w:val="32"/>
                <w:lang w:val="pl-PL"/>
              </w:rPr>
              <w:t>SEMESTR  2018</w:t>
            </w:r>
          </w:p>
          <w:p w:rsidR="00E21AE5" w:rsidRPr="00926D08" w:rsidRDefault="00435F43" w:rsidP="00E400AE">
            <w:pPr>
              <w:spacing w:line="360" w:lineRule="auto"/>
              <w:jc w:val="center"/>
              <w:rPr>
                <w:b/>
                <w:caps/>
                <w:sz w:val="32"/>
                <w:szCs w:val="32"/>
                <w:lang w:val="pl-PL"/>
              </w:rPr>
            </w:pPr>
            <w:r>
              <w:rPr>
                <w:b/>
                <w:caps/>
                <w:sz w:val="32"/>
                <w:szCs w:val="32"/>
                <w:lang w:val="pl-PL"/>
              </w:rPr>
              <w:t>S6</w:t>
            </w:r>
            <w:r w:rsidR="00E21AE5" w:rsidRPr="00926D08">
              <w:rPr>
                <w:b/>
                <w:caps/>
                <w:sz w:val="32"/>
                <w:szCs w:val="32"/>
                <w:lang w:val="pl-PL"/>
              </w:rPr>
              <w:t xml:space="preserve">PL – MatEMATYKA  </w:t>
            </w:r>
            <w:r w:rsidR="00E21AE5">
              <w:rPr>
                <w:b/>
                <w:caps/>
                <w:sz w:val="32"/>
                <w:szCs w:val="32"/>
                <w:lang w:val="pl-PL"/>
              </w:rPr>
              <w:t xml:space="preserve">Cykl </w:t>
            </w:r>
            <w:r w:rsidR="004E2807">
              <w:rPr>
                <w:b/>
                <w:caps/>
                <w:sz w:val="32"/>
                <w:szCs w:val="32"/>
                <w:lang w:val="pl-PL"/>
              </w:rPr>
              <w:t>3</w:t>
            </w:r>
            <w:r w:rsidR="00E21AE5" w:rsidRPr="00926D08">
              <w:rPr>
                <w:b/>
                <w:caps/>
                <w:sz w:val="32"/>
                <w:szCs w:val="32"/>
                <w:lang w:val="pl-PL"/>
              </w:rPr>
              <w:t xml:space="preserve"> GODZIN</w:t>
            </w:r>
            <w:r w:rsidR="00E21AE5">
              <w:rPr>
                <w:b/>
                <w:caps/>
                <w:sz w:val="32"/>
                <w:szCs w:val="32"/>
                <w:lang w:val="pl-PL"/>
              </w:rPr>
              <w:t>NY</w:t>
            </w:r>
          </w:p>
          <w:p w:rsidR="00E21AE5" w:rsidRDefault="00E21AE5" w:rsidP="00E400AE">
            <w:pPr>
              <w:spacing w:after="0" w:line="360" w:lineRule="auto"/>
              <w:jc w:val="center"/>
              <w:rPr>
                <w:b/>
                <w:caps/>
                <w:sz w:val="32"/>
                <w:szCs w:val="32"/>
                <w:lang w:val="pl-PL"/>
              </w:rPr>
            </w:pPr>
            <w:r>
              <w:rPr>
                <w:b/>
                <w:caps/>
                <w:sz w:val="32"/>
                <w:szCs w:val="32"/>
                <w:lang w:val="pl-PL"/>
              </w:rPr>
              <w:t>CZĘŚĆ BEZ KALKULATORA</w:t>
            </w:r>
          </w:p>
          <w:p w:rsidR="00E21AE5" w:rsidRPr="00926D08" w:rsidRDefault="00E21AE5" w:rsidP="00E400AE">
            <w:pPr>
              <w:spacing w:after="0" w:line="360" w:lineRule="auto"/>
              <w:jc w:val="center"/>
              <w:rPr>
                <w:b/>
                <w:caps/>
                <w:sz w:val="32"/>
                <w:szCs w:val="32"/>
                <w:lang w:val="pl-PL"/>
              </w:rPr>
            </w:pPr>
            <w:r w:rsidRPr="00926D08">
              <w:rPr>
                <w:b/>
                <w:caps/>
                <w:sz w:val="32"/>
                <w:szCs w:val="32"/>
                <w:lang w:val="pl-PL"/>
              </w:rPr>
              <w:t>NAUCZYCIEL : ILONA CYTARZYŃSKA</w:t>
            </w:r>
          </w:p>
        </w:tc>
      </w:tr>
    </w:tbl>
    <w:p w:rsidR="00E21AE5" w:rsidRPr="00926D08" w:rsidRDefault="00E21AE5" w:rsidP="00E21AE5">
      <w:pPr>
        <w:spacing w:line="360" w:lineRule="auto"/>
        <w:jc w:val="both"/>
        <w:rPr>
          <w:b/>
          <w:sz w:val="4"/>
          <w:szCs w:val="4"/>
          <w:lang w:val="pl-PL"/>
        </w:rPr>
      </w:pPr>
    </w:p>
    <w:tbl>
      <w:tblPr>
        <w:tblW w:w="969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83"/>
        <w:gridCol w:w="6131"/>
        <w:gridCol w:w="2280"/>
      </w:tblGrid>
      <w:tr w:rsidR="00E21AE5" w:rsidRPr="009A3234" w:rsidTr="00E400AE">
        <w:trPr>
          <w:trHeight w:val="486"/>
        </w:trPr>
        <w:tc>
          <w:tcPr>
            <w:tcW w:w="9694" w:type="dxa"/>
            <w:gridSpan w:val="3"/>
          </w:tcPr>
          <w:p w:rsidR="00E21AE5" w:rsidRPr="00E21AE5" w:rsidRDefault="00E21AE5" w:rsidP="00E21AE5">
            <w:pPr>
              <w:pStyle w:val="Header"/>
              <w:tabs>
                <w:tab w:val="center" w:pos="5103"/>
              </w:tabs>
              <w:spacing w:after="0" w:line="360" w:lineRule="auto"/>
              <w:rPr>
                <w:rFonts w:ascii="Times New Roman" w:hAnsi="Times New Roman"/>
                <w:b/>
                <w:sz w:val="32"/>
                <w:szCs w:val="32"/>
              </w:rPr>
            </w:pPr>
            <w:r w:rsidRPr="00E21AE5">
              <w:rPr>
                <w:rFonts w:ascii="Times New Roman" w:hAnsi="Times New Roman"/>
                <w:b/>
                <w:sz w:val="32"/>
                <w:szCs w:val="32"/>
              </w:rPr>
              <w:t>NAZWISKO :</w:t>
            </w:r>
            <w:r w:rsidRPr="00E21AE5">
              <w:rPr>
                <w:rFonts w:ascii="Times New Roman" w:hAnsi="Times New Roman"/>
                <w:b/>
                <w:sz w:val="32"/>
                <w:szCs w:val="32"/>
              </w:rPr>
              <w:tab/>
            </w:r>
            <w:r w:rsidRPr="00E21AE5">
              <w:rPr>
                <w:rFonts w:ascii="Times New Roman" w:hAnsi="Times New Roman"/>
                <w:b/>
                <w:sz w:val="32"/>
                <w:szCs w:val="32"/>
              </w:rPr>
              <w:tab/>
              <w:t>Imię :</w:t>
            </w:r>
          </w:p>
        </w:tc>
      </w:tr>
      <w:tr w:rsidR="00E21AE5" w:rsidRPr="009A3234" w:rsidTr="00E400AE">
        <w:trPr>
          <w:trHeight w:val="1550"/>
        </w:trPr>
        <w:tc>
          <w:tcPr>
            <w:tcW w:w="1283" w:type="dxa"/>
          </w:tcPr>
          <w:p w:rsidR="00E21AE5" w:rsidRPr="00D53E91" w:rsidRDefault="00E21AE5" w:rsidP="00E400AE">
            <w:pPr>
              <w:spacing w:line="360" w:lineRule="auto"/>
              <w:rPr>
                <w:b/>
                <w:sz w:val="16"/>
                <w:szCs w:val="16"/>
              </w:rPr>
            </w:pPr>
          </w:p>
          <w:p w:rsidR="00E21AE5" w:rsidRPr="00D53E91" w:rsidRDefault="00E21AE5" w:rsidP="00E400AE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</w:p>
          <w:p w:rsidR="00E21AE5" w:rsidRPr="00D53E91" w:rsidRDefault="00BA3B22" w:rsidP="00E400AE">
            <w:pPr>
              <w:spacing w:line="360" w:lineRule="auto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  <w:r w:rsidR="00C343CE">
              <w:rPr>
                <w:b/>
                <w:sz w:val="28"/>
                <w:szCs w:val="28"/>
              </w:rPr>
              <w:t>/ 3</w:t>
            </w:r>
            <w:r w:rsidR="00E21AE5">
              <w:rPr>
                <w:b/>
                <w:sz w:val="28"/>
                <w:szCs w:val="28"/>
              </w:rPr>
              <w:t xml:space="preserve">0  </w:t>
            </w:r>
          </w:p>
        </w:tc>
        <w:tc>
          <w:tcPr>
            <w:tcW w:w="6131" w:type="dxa"/>
          </w:tcPr>
          <w:p w:rsidR="00E21AE5" w:rsidRPr="00D53E91" w:rsidRDefault="0095438C" w:rsidP="00E400AE">
            <w:pPr>
              <w:spacing w:line="360" w:lineRule="auto"/>
              <w:rPr>
                <w:i/>
              </w:rPr>
            </w:pPr>
            <w:proofErr w:type="spellStart"/>
            <w:r>
              <w:rPr>
                <w:i/>
              </w:rPr>
              <w:t>K</w:t>
            </w:r>
            <w:r w:rsidR="00E21AE5">
              <w:rPr>
                <w:i/>
              </w:rPr>
              <w:t>omentarz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nauczyciela</w:t>
            </w:r>
            <w:proofErr w:type="spellEnd"/>
          </w:p>
          <w:p w:rsidR="00E21AE5" w:rsidRPr="00D53E91" w:rsidRDefault="00E21AE5" w:rsidP="00E400AE">
            <w:pPr>
              <w:spacing w:line="360" w:lineRule="auto"/>
              <w:rPr>
                <w:i/>
                <w:sz w:val="24"/>
                <w:szCs w:val="24"/>
              </w:rPr>
            </w:pPr>
          </w:p>
          <w:p w:rsidR="00E21AE5" w:rsidRPr="00D53E91" w:rsidRDefault="00E21AE5" w:rsidP="00E400AE">
            <w:pPr>
              <w:spacing w:line="360" w:lineRule="auto"/>
              <w:rPr>
                <w:i/>
                <w:sz w:val="24"/>
                <w:szCs w:val="24"/>
              </w:rPr>
            </w:pPr>
          </w:p>
        </w:tc>
        <w:tc>
          <w:tcPr>
            <w:tcW w:w="2279" w:type="dxa"/>
          </w:tcPr>
          <w:p w:rsidR="00E21AE5" w:rsidRPr="00D53E91" w:rsidRDefault="0095438C" w:rsidP="00E400AE">
            <w:pPr>
              <w:spacing w:line="360" w:lineRule="auto"/>
              <w:ind w:left="-108" w:firstLine="108"/>
              <w:rPr>
                <w:i/>
              </w:rPr>
            </w:pPr>
            <w:proofErr w:type="spellStart"/>
            <w:r>
              <w:rPr>
                <w:i/>
              </w:rPr>
              <w:t>P</w:t>
            </w:r>
            <w:r w:rsidR="00E21AE5">
              <w:rPr>
                <w:i/>
              </w:rPr>
              <w:t>odpis</w:t>
            </w:r>
            <w:proofErr w:type="spellEnd"/>
          </w:p>
        </w:tc>
      </w:tr>
    </w:tbl>
    <w:p w:rsidR="00E21AE5" w:rsidRPr="002950D1" w:rsidRDefault="00E21AE5" w:rsidP="00E21AE5">
      <w:pPr>
        <w:rPr>
          <w:sz w:val="24"/>
          <w:szCs w:val="24"/>
        </w:rPr>
      </w:pPr>
    </w:p>
    <w:p w:rsidR="00E21AE5" w:rsidRPr="00E21AE5" w:rsidRDefault="00E21AE5" w:rsidP="00E21AE5">
      <w:pPr>
        <w:tabs>
          <w:tab w:val="left" w:pos="5760"/>
        </w:tabs>
        <w:spacing w:before="120"/>
        <w:rPr>
          <w:color w:val="000000" w:themeColor="text1"/>
          <w:sz w:val="28"/>
          <w:szCs w:val="28"/>
          <w:lang w:val="pl-PL"/>
        </w:rPr>
      </w:pPr>
      <w:r>
        <w:rPr>
          <w:b/>
          <w:sz w:val="24"/>
          <w:szCs w:val="24"/>
          <w:lang w:val="pl-PL"/>
        </w:rPr>
        <w:t xml:space="preserve">CZAS TRWANIA EGZAMINU: </w:t>
      </w:r>
    </w:p>
    <w:p w:rsidR="00E21AE5" w:rsidRDefault="00435F43" w:rsidP="00E21AE5">
      <w:pPr>
        <w:pStyle w:val="ListParagraph"/>
        <w:numPr>
          <w:ilvl w:val="0"/>
          <w:numId w:val="25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</w:pPr>
      <w:r>
        <w:t xml:space="preserve">45 </w:t>
      </w:r>
      <w:proofErr w:type="spellStart"/>
      <w:r>
        <w:t>minut</w:t>
      </w:r>
      <w:proofErr w:type="spellEnd"/>
    </w:p>
    <w:p w:rsidR="00161BC9" w:rsidRPr="00161BC9" w:rsidRDefault="00161BC9" w:rsidP="0095438C">
      <w:pPr>
        <w:pStyle w:val="ListParagraph"/>
        <w:overflowPunct w:val="0"/>
        <w:autoSpaceDE w:val="0"/>
        <w:autoSpaceDN w:val="0"/>
        <w:adjustRightInd w:val="0"/>
        <w:spacing w:after="0" w:line="240" w:lineRule="auto"/>
        <w:textAlignment w:val="baseline"/>
      </w:pPr>
    </w:p>
    <w:p w:rsidR="00E21AE5" w:rsidRPr="002950D1" w:rsidRDefault="00E21AE5" w:rsidP="00E21AE5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OPUSZCZALNE POMOCE </w:t>
      </w:r>
    </w:p>
    <w:p w:rsidR="00E21AE5" w:rsidRDefault="00E21AE5" w:rsidP="00E21AE5">
      <w:pPr>
        <w:pStyle w:val="ListParagraph"/>
        <w:numPr>
          <w:ilvl w:val="0"/>
          <w:numId w:val="26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lang w:val="pl-PL"/>
        </w:rPr>
      </w:pPr>
      <w:r w:rsidRPr="00926D08">
        <w:rPr>
          <w:lang w:val="pl-PL"/>
        </w:rPr>
        <w:t xml:space="preserve">Egzamin bez użycia sprzętu elektronicznego. </w:t>
      </w:r>
    </w:p>
    <w:p w:rsidR="0095438C" w:rsidRPr="00161BC9" w:rsidRDefault="0095438C" w:rsidP="0095438C">
      <w:pPr>
        <w:pStyle w:val="ListParagraph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lang w:val="pl-PL"/>
        </w:rPr>
      </w:pPr>
    </w:p>
    <w:p w:rsidR="00E21AE5" w:rsidRPr="002950D1" w:rsidRDefault="00E21AE5" w:rsidP="00E21AE5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UWAGI </w:t>
      </w:r>
    </w:p>
    <w:p w:rsidR="00E21AE5" w:rsidRPr="00E21AE5" w:rsidRDefault="00EA7503" w:rsidP="00E21AE5">
      <w:pPr>
        <w:pStyle w:val="ListParagraph"/>
        <w:numPr>
          <w:ilvl w:val="0"/>
          <w:numId w:val="26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lang w:val="pl-PL"/>
        </w:rPr>
      </w:pPr>
      <w:r>
        <w:rPr>
          <w:lang w:val="pl-PL"/>
        </w:rPr>
        <w:t>Zestaw zadań zawiera 4</w:t>
      </w:r>
      <w:r w:rsidR="00E21AE5" w:rsidRPr="00E21AE5">
        <w:rPr>
          <w:lang w:val="pl-PL"/>
        </w:rPr>
        <w:t xml:space="preserve"> s</w:t>
      </w:r>
      <w:r w:rsidR="00A733AA">
        <w:rPr>
          <w:lang w:val="pl-PL"/>
        </w:rPr>
        <w:t>trony, w tym pierwszą tytułową.</w:t>
      </w:r>
    </w:p>
    <w:p w:rsidR="00E21AE5" w:rsidRPr="00E21AE5" w:rsidRDefault="00E21AE5" w:rsidP="00E21AE5">
      <w:pPr>
        <w:pStyle w:val="ListParagraph"/>
        <w:numPr>
          <w:ilvl w:val="0"/>
          <w:numId w:val="26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</w:pPr>
      <w:proofErr w:type="spellStart"/>
      <w:r>
        <w:t>Można</w:t>
      </w:r>
      <w:proofErr w:type="spellEnd"/>
      <w:r>
        <w:t xml:space="preserve"> </w:t>
      </w:r>
      <w:proofErr w:type="spellStart"/>
      <w:r>
        <w:t>uzyskać</w:t>
      </w:r>
      <w:proofErr w:type="spellEnd"/>
      <w:r>
        <w:t xml:space="preserve"> </w:t>
      </w:r>
      <w:proofErr w:type="spellStart"/>
      <w:r>
        <w:t>maksymalnie</w:t>
      </w:r>
      <w:proofErr w:type="spellEnd"/>
      <w:r>
        <w:t xml:space="preserve"> </w:t>
      </w:r>
      <w:r w:rsidR="00C343CE">
        <w:t>3</w:t>
      </w:r>
      <w:r w:rsidRPr="002950D1">
        <w:t>0</w:t>
      </w:r>
      <w:r>
        <w:t xml:space="preserve"> </w:t>
      </w:r>
      <w:proofErr w:type="spellStart"/>
      <w:r>
        <w:t>punktów</w:t>
      </w:r>
      <w:proofErr w:type="spellEnd"/>
      <w:r w:rsidR="00A733AA">
        <w:t>.</w:t>
      </w:r>
    </w:p>
    <w:p w:rsidR="00E21AE5" w:rsidRPr="00E21AE5" w:rsidRDefault="00C343CE" w:rsidP="00E21AE5">
      <w:pPr>
        <w:pStyle w:val="ListParagraph"/>
        <w:numPr>
          <w:ilvl w:val="0"/>
          <w:numId w:val="26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</w:pPr>
      <w:proofErr w:type="spellStart"/>
      <w:r>
        <w:t>Zestaw</w:t>
      </w:r>
      <w:proofErr w:type="spellEnd"/>
      <w:r>
        <w:t xml:space="preserve"> </w:t>
      </w:r>
      <w:proofErr w:type="spellStart"/>
      <w:r>
        <w:t>zawiera</w:t>
      </w:r>
      <w:proofErr w:type="spellEnd"/>
      <w:r>
        <w:t xml:space="preserve">  6</w:t>
      </w:r>
      <w:r w:rsidR="00E21AE5">
        <w:t xml:space="preserve"> </w:t>
      </w:r>
      <w:proofErr w:type="spellStart"/>
      <w:r w:rsidR="00E21AE5">
        <w:t>zadań</w:t>
      </w:r>
      <w:proofErr w:type="spellEnd"/>
      <w:r w:rsidR="00E21AE5" w:rsidRPr="002950D1">
        <w:t>.</w:t>
      </w:r>
    </w:p>
    <w:p w:rsidR="00E21AE5" w:rsidRPr="00E21AE5" w:rsidRDefault="00E21AE5" w:rsidP="00E21AE5">
      <w:pPr>
        <w:pStyle w:val="ListParagraph"/>
        <w:numPr>
          <w:ilvl w:val="0"/>
          <w:numId w:val="2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</w:rPr>
      </w:pPr>
      <w:proofErr w:type="spellStart"/>
      <w:r>
        <w:rPr>
          <w:b/>
        </w:rPr>
        <w:t>Wszystkie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zadania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ą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obowiązkowe</w:t>
      </w:r>
      <w:proofErr w:type="spellEnd"/>
      <w:r>
        <w:rPr>
          <w:b/>
        </w:rPr>
        <w:t>.</w:t>
      </w:r>
    </w:p>
    <w:p w:rsidR="005D283D" w:rsidRDefault="005D283D" w:rsidP="00161BC9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lang w:val="pl-PL"/>
        </w:rPr>
      </w:pPr>
      <w:r w:rsidRPr="005D283D">
        <w:rPr>
          <w:lang w:val="pl-PL"/>
        </w:rPr>
        <w:t>Jeśli wykresy są wykorzystywane w celu znalezienia rozwiązania, muszą być naszkicowane jako część odpowiedzi.</w:t>
      </w:r>
    </w:p>
    <w:p w:rsidR="005D283D" w:rsidRPr="0095438C" w:rsidRDefault="005D283D" w:rsidP="00A733AA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lang w:val="pl-PL"/>
        </w:rPr>
      </w:pPr>
      <w:r w:rsidRPr="0095438C">
        <w:rPr>
          <w:lang w:val="pl-PL"/>
        </w:rPr>
        <w:t>O ile w zadaniu nie wskazano inaczej, pełne punkty nie zostaną przyznane, jeżeli poprawnej odpowiedzi nie towarzyszą odpowiednie obliczenia</w:t>
      </w:r>
      <w:r w:rsidR="0095438C">
        <w:rPr>
          <w:lang w:val="pl-PL"/>
        </w:rPr>
        <w:t xml:space="preserve"> lub wyjaśnienia.</w:t>
      </w:r>
    </w:p>
    <w:p w:rsidR="00E21AE5" w:rsidRPr="00A733AA" w:rsidRDefault="005D283D" w:rsidP="00A733AA">
      <w:pPr>
        <w:pStyle w:val="ListParagraph"/>
        <w:numPr>
          <w:ilvl w:val="0"/>
          <w:numId w:val="24"/>
        </w:numPr>
        <w:rPr>
          <w:b/>
          <w:lang w:val="pl-PL"/>
        </w:rPr>
      </w:pPr>
      <w:r w:rsidRPr="0095438C">
        <w:rPr>
          <w:lang w:val="pl-PL"/>
        </w:rPr>
        <w:t xml:space="preserve">Gdy </w:t>
      </w:r>
      <w:r w:rsidR="00A733AA" w:rsidRPr="0095438C">
        <w:rPr>
          <w:lang w:val="pl-PL"/>
        </w:rPr>
        <w:t xml:space="preserve">końcowa </w:t>
      </w:r>
      <w:r w:rsidR="00983DCB">
        <w:rPr>
          <w:lang w:val="pl-PL"/>
        </w:rPr>
        <w:t xml:space="preserve">odpowiedź nie jest prawidłowa, </w:t>
      </w:r>
      <w:r w:rsidR="00A733AA" w:rsidRPr="0095438C">
        <w:rPr>
          <w:lang w:val="pl-PL"/>
        </w:rPr>
        <w:t>niektóre punkty mogą być przyznane, je</w:t>
      </w:r>
      <w:r w:rsidRPr="0095438C">
        <w:rPr>
          <w:lang w:val="pl-PL"/>
        </w:rPr>
        <w:t>że</w:t>
      </w:r>
      <w:r w:rsidR="00A733AA" w:rsidRPr="0095438C">
        <w:rPr>
          <w:lang w:val="pl-PL"/>
        </w:rPr>
        <w:t>li</w:t>
      </w:r>
      <w:r w:rsidRPr="0095438C">
        <w:rPr>
          <w:lang w:val="pl-PL"/>
        </w:rPr>
        <w:t xml:space="preserve"> zostały wyk</w:t>
      </w:r>
      <w:r w:rsidR="0095438C">
        <w:rPr>
          <w:lang w:val="pl-PL"/>
        </w:rPr>
        <w:t>orzystane odpowiednie metody i /</w:t>
      </w:r>
      <w:r w:rsidRPr="0095438C">
        <w:rPr>
          <w:lang w:val="pl-PL"/>
        </w:rPr>
        <w:t xml:space="preserve"> lub właściwe podejście</w:t>
      </w:r>
      <w:r w:rsidRPr="0095438C">
        <w:rPr>
          <w:b/>
          <w:lang w:val="pl-PL"/>
        </w:rPr>
        <w:t>.</w:t>
      </w:r>
    </w:p>
    <w:p w:rsidR="00A733AA" w:rsidRDefault="00A733AA" w:rsidP="00A733AA">
      <w:pPr>
        <w:pStyle w:val="ListParagraph"/>
        <w:numPr>
          <w:ilvl w:val="0"/>
          <w:numId w:val="2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lang w:val="pl-PL"/>
        </w:rPr>
      </w:pPr>
      <w:r w:rsidRPr="00D94FF8">
        <w:rPr>
          <w:lang w:val="pl-PL"/>
        </w:rPr>
        <w:t>Na koniec egzaminu oddaj s</w:t>
      </w:r>
      <w:r>
        <w:rPr>
          <w:lang w:val="pl-PL"/>
        </w:rPr>
        <w:t>woje rozwiązania i zestaw zadań.</w:t>
      </w:r>
    </w:p>
    <w:p w:rsidR="00A733AA" w:rsidRPr="005D283D" w:rsidRDefault="00A733AA" w:rsidP="00A733AA">
      <w:pPr>
        <w:pStyle w:val="ListParagraph"/>
        <w:rPr>
          <w:b/>
          <w:lang w:val="pl-PL"/>
        </w:rPr>
      </w:pPr>
    </w:p>
    <w:p w:rsidR="00E21AE5" w:rsidRPr="005D283D" w:rsidRDefault="00E21AE5" w:rsidP="00E21AE5">
      <w:pPr>
        <w:pStyle w:val="ListParagraph"/>
        <w:rPr>
          <w:lang w:val="pl-PL"/>
        </w:rPr>
      </w:pPr>
    </w:p>
    <w:p w:rsidR="004B2E44" w:rsidRPr="005D283D" w:rsidRDefault="004B2E44" w:rsidP="00E400AE">
      <w:pPr>
        <w:spacing w:after="0" w:line="240" w:lineRule="auto"/>
        <w:rPr>
          <w:sz w:val="28"/>
          <w:szCs w:val="28"/>
          <w:lang w:val="pl-PL"/>
        </w:rPr>
      </w:pPr>
    </w:p>
    <w:tbl>
      <w:tblPr>
        <w:tblW w:w="9653" w:type="dxa"/>
        <w:tblInd w:w="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490"/>
        <w:gridCol w:w="230"/>
        <w:gridCol w:w="6490"/>
        <w:gridCol w:w="1154"/>
        <w:gridCol w:w="1289"/>
      </w:tblGrid>
      <w:tr w:rsidR="00D900F6" w:rsidRPr="001C4CE9" w:rsidTr="008763C6">
        <w:trPr>
          <w:cantSplit/>
          <w:trHeight w:val="509"/>
        </w:trPr>
        <w:tc>
          <w:tcPr>
            <w:tcW w:w="7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00F6" w:rsidRPr="005D283D" w:rsidRDefault="00D900F6" w:rsidP="00D900F6">
            <w:pPr>
              <w:pStyle w:val="Heading1"/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6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00F6" w:rsidRPr="001C4CE9" w:rsidRDefault="00D900F6" w:rsidP="00BE7F02">
            <w:pPr>
              <w:pStyle w:val="Heading1"/>
              <w:jc w:val="center"/>
              <w:rPr>
                <w:rFonts w:ascii="Times New Roman" w:hAnsi="Times New Roman"/>
              </w:rPr>
            </w:pPr>
            <w:r w:rsidRPr="001C4CE9">
              <w:rPr>
                <w:rFonts w:ascii="Times New Roman" w:hAnsi="Times New Roman"/>
                <w:lang w:val="en-GB"/>
              </w:rPr>
              <w:t>CZĘŚĆ A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00F6" w:rsidRPr="001C4CE9" w:rsidRDefault="00D900F6" w:rsidP="00E400AE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900F6" w:rsidRPr="001C4CE9" w:rsidRDefault="00D900F6" w:rsidP="00E400AE">
            <w:pPr>
              <w:pStyle w:val="Heading1"/>
              <w:jc w:val="center"/>
              <w:rPr>
                <w:rFonts w:ascii="Times New Roman" w:hAnsi="Times New Roman"/>
              </w:rPr>
            </w:pPr>
            <w:proofErr w:type="spellStart"/>
            <w:r w:rsidRPr="001C4CE9">
              <w:rPr>
                <w:rFonts w:ascii="Times New Roman" w:hAnsi="Times New Roman"/>
              </w:rPr>
              <w:t>Punktacja</w:t>
            </w:r>
            <w:proofErr w:type="spellEnd"/>
          </w:p>
        </w:tc>
      </w:tr>
      <w:tr w:rsidR="00D900F6" w:rsidRPr="002E55EC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127"/>
        </w:trPr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161BC9" w:rsidRDefault="00D900F6" w:rsidP="00161BC9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b/>
                <w:lang w:val="pl-PL"/>
              </w:rPr>
            </w:pPr>
            <w:r w:rsidRPr="00161BC9">
              <w:rPr>
                <w:b/>
                <w:lang w:val="pl-PL"/>
              </w:rPr>
              <w:t>111</w:t>
            </w:r>
          </w:p>
          <w:p w:rsidR="00D900F6" w:rsidRPr="00161BC9" w:rsidRDefault="00161BC9" w:rsidP="00D900F6">
            <w:pPr>
              <w:pStyle w:val="ListParagraph"/>
              <w:spacing w:after="0" w:line="240" w:lineRule="auto"/>
              <w:ind w:left="0"/>
              <w:rPr>
                <w:b/>
                <w:lang w:val="pl-PL"/>
              </w:rPr>
            </w:pPr>
            <w:r w:rsidRPr="00161BC9">
              <w:rPr>
                <w:b/>
                <w:lang w:val="pl-PL"/>
              </w:rPr>
              <w:t>1)</w:t>
            </w:r>
          </w:p>
        </w:tc>
        <w:tc>
          <w:tcPr>
            <w:tcW w:w="76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17340" w:rsidRDefault="00A17340">
            <w:pPr>
              <w:spacing w:after="0" w:line="240" w:lineRule="auto"/>
              <w:rPr>
                <w:lang w:val="pl-PL"/>
              </w:rPr>
            </w:pPr>
            <w:r w:rsidRPr="00B203DE">
              <w:rPr>
                <w:lang w:val="pl-PL"/>
              </w:rPr>
              <w:t xml:space="preserve">   </w:t>
            </w:r>
          </w:p>
          <w:p w:rsidR="00D900F6" w:rsidRDefault="00A17340">
            <w:pPr>
              <w:spacing w:after="0" w:line="240" w:lineRule="auto"/>
              <w:rPr>
                <w:rFonts w:ascii="Garamond" w:hAnsi="Garamond"/>
                <w:sz w:val="24"/>
                <w:szCs w:val="24"/>
                <w:lang w:val="pl-PL" w:eastAsia="fi-FI"/>
              </w:rPr>
            </w:pPr>
            <w:r w:rsidRPr="00B203DE">
              <w:rPr>
                <w:lang w:val="pl-PL"/>
              </w:rPr>
              <w:t xml:space="preserve"> </w:t>
            </w:r>
            <w:r>
              <w:rPr>
                <w:lang w:val="pl-PL"/>
              </w:rPr>
              <w:t xml:space="preserve">Wyznacz przedziały monotoniczności funkcji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pl-PL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pl-PL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l-P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l-PL"/>
                </w:rPr>
                <m:t>-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pl-PL"/>
                </w:rPr>
                <m:t>-3</m:t>
              </m:r>
            </m:oMath>
          </w:p>
          <w:p w:rsidR="00D900F6" w:rsidRPr="007E3744" w:rsidRDefault="00D900F6" w:rsidP="00A17340">
            <w:pPr>
              <w:rPr>
                <w:lang w:val="pl-PL"/>
              </w:rPr>
            </w:pP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2E55EC" w:rsidRDefault="00BA3B22" w:rsidP="00BE7F02">
            <w:pPr>
              <w:spacing w:before="320"/>
              <w:jc w:val="center"/>
              <w:rPr>
                <w:lang w:val="pl-PL"/>
              </w:rPr>
            </w:pPr>
            <w:r>
              <w:rPr>
                <w:lang w:val="pl-PL"/>
              </w:rPr>
              <w:t>5</w:t>
            </w:r>
            <w:r w:rsidR="00D900F6" w:rsidRPr="00710BD9">
              <w:rPr>
                <w:lang w:val="pl-PL"/>
              </w:rPr>
              <w:t xml:space="preserve"> </w:t>
            </w:r>
            <w:r w:rsidR="00D900F6" w:rsidRPr="002E55EC">
              <w:rPr>
                <w:lang w:val="pl-PL"/>
              </w:rPr>
              <w:t>pkt</w:t>
            </w:r>
          </w:p>
        </w:tc>
      </w:tr>
      <w:tr w:rsidR="00D900F6" w:rsidRPr="00B203DE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20"/>
        </w:trPr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161BC9" w:rsidRDefault="00D900F6" w:rsidP="00D900F6">
            <w:pPr>
              <w:pStyle w:val="ListParagraph"/>
              <w:rPr>
                <w:b/>
                <w:lang w:val="pl-PL"/>
              </w:rPr>
            </w:pPr>
          </w:p>
          <w:p w:rsidR="00D900F6" w:rsidRPr="00161BC9" w:rsidRDefault="00D900F6" w:rsidP="00D900F6">
            <w:pPr>
              <w:pStyle w:val="ListParagraph"/>
              <w:rPr>
                <w:b/>
                <w:lang w:val="pl-PL"/>
              </w:rPr>
            </w:pPr>
          </w:p>
          <w:p w:rsidR="00D900F6" w:rsidRPr="00161BC9" w:rsidRDefault="00161BC9" w:rsidP="00D900F6">
            <w:pPr>
              <w:pStyle w:val="ListParagraph"/>
              <w:ind w:left="0"/>
              <w:rPr>
                <w:b/>
                <w:lang w:val="pl-PL"/>
              </w:rPr>
            </w:pPr>
            <w:r w:rsidRPr="00161BC9">
              <w:rPr>
                <w:b/>
                <w:lang w:val="pl-PL"/>
              </w:rPr>
              <w:t>2)</w:t>
            </w:r>
          </w:p>
        </w:tc>
        <w:tc>
          <w:tcPr>
            <w:tcW w:w="7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Default="00D900F6" w:rsidP="00D900F6">
            <w:pPr>
              <w:pStyle w:val="ListParagraph"/>
              <w:ind w:left="0"/>
              <w:rPr>
                <w:lang w:val="pl-PL"/>
              </w:rPr>
            </w:pPr>
          </w:p>
          <w:p w:rsidR="00A17340" w:rsidRPr="002E55EC" w:rsidRDefault="00A17340" w:rsidP="00A17340">
            <w:pPr>
              <w:spacing w:after="0" w:line="240" w:lineRule="auto"/>
              <w:jc w:val="both"/>
              <w:rPr>
                <w:rFonts w:eastAsiaTheme="minorEastAsia"/>
                <w:lang w:val="pl-PL"/>
              </w:rPr>
            </w:pPr>
            <w:r w:rsidRPr="00953868">
              <w:rPr>
                <w:lang w:val="pl-PL"/>
              </w:rPr>
              <w:t xml:space="preserve"> Rozważmy funkcję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pl-PL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pl-PL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l-PL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l-PL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pl-P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l-PL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l-P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l-PL"/>
                </w:rPr>
                <m:t>-1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pl-PL"/>
                </w:rPr>
                <m:t>+1</m:t>
              </m:r>
            </m:oMath>
            <w:r w:rsidRPr="00953868">
              <w:rPr>
                <w:lang w:val="pl-PL"/>
              </w:rPr>
              <w:t xml:space="preserve">. </w:t>
            </w:r>
          </w:p>
          <w:p w:rsidR="00A17340" w:rsidRPr="00F77633" w:rsidRDefault="00A17340" w:rsidP="00A17340">
            <w:pPr>
              <w:rPr>
                <w:sz w:val="24"/>
                <w:szCs w:val="24"/>
                <w:lang w:val="pl-PL"/>
              </w:rPr>
            </w:pPr>
            <w:r w:rsidRPr="00F77633">
              <w:rPr>
                <w:sz w:val="24"/>
                <w:szCs w:val="24"/>
                <w:lang w:val="pl-PL"/>
              </w:rPr>
              <w:t xml:space="preserve">Wyznacz </w:t>
            </w:r>
            <w:r>
              <w:rPr>
                <w:sz w:val="24"/>
                <w:szCs w:val="24"/>
                <w:lang w:val="pl-PL"/>
              </w:rPr>
              <w:t>współrzędne punktów stacjonarnych funkcji f(x) i określ i ich rodzaj.</w:t>
            </w:r>
          </w:p>
          <w:p w:rsidR="00D900F6" w:rsidRPr="00B203DE" w:rsidRDefault="00D900F6" w:rsidP="002E55EC">
            <w:pPr>
              <w:pStyle w:val="ListParagraph"/>
              <w:ind w:left="0"/>
              <w:rPr>
                <w:lang w:val="pl-PL"/>
              </w:rPr>
            </w:pPr>
          </w:p>
        </w:tc>
        <w:tc>
          <w:tcPr>
            <w:tcW w:w="12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B203DE" w:rsidRDefault="0017705E" w:rsidP="00BE7F02">
            <w:pPr>
              <w:spacing w:before="120"/>
              <w:jc w:val="center"/>
              <w:rPr>
                <w:lang w:val="en-GB"/>
              </w:rPr>
            </w:pPr>
            <w:r>
              <w:rPr>
                <w:lang w:val="en-US"/>
              </w:rPr>
              <w:t>5</w:t>
            </w:r>
            <w:r w:rsidR="00D900F6" w:rsidRPr="001C4CE9">
              <w:rPr>
                <w:lang w:val="en-US"/>
              </w:rPr>
              <w:t xml:space="preserve"> </w:t>
            </w:r>
            <w:proofErr w:type="spellStart"/>
            <w:r w:rsidR="00D900F6" w:rsidRPr="001C4CE9">
              <w:rPr>
                <w:lang w:val="en-US"/>
              </w:rPr>
              <w:t>pkt</w:t>
            </w:r>
            <w:proofErr w:type="spellEnd"/>
          </w:p>
        </w:tc>
      </w:tr>
      <w:tr w:rsidR="00D900F6" w:rsidRPr="004E2807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95"/>
        </w:trPr>
        <w:tc>
          <w:tcPr>
            <w:tcW w:w="72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00F6" w:rsidRPr="00B203DE" w:rsidRDefault="00D900F6" w:rsidP="00D900F6">
            <w:pPr>
              <w:rPr>
                <w:b/>
                <w:lang w:val="en-GB"/>
              </w:rPr>
            </w:pPr>
          </w:p>
          <w:p w:rsidR="00D900F6" w:rsidRPr="00B203DE" w:rsidRDefault="00D900F6" w:rsidP="00D900F6">
            <w:pPr>
              <w:pStyle w:val="ListParagraph"/>
              <w:rPr>
                <w:b/>
              </w:rPr>
            </w:pPr>
          </w:p>
          <w:p w:rsidR="00D900F6" w:rsidRPr="00B203DE" w:rsidRDefault="00161BC9" w:rsidP="00161BC9">
            <w:pPr>
              <w:rPr>
                <w:rFonts w:ascii="Garamond" w:hAnsi="Garamond"/>
                <w:b/>
                <w:sz w:val="24"/>
                <w:szCs w:val="24"/>
                <w:lang w:val="en-GB" w:eastAsia="fi-FI"/>
              </w:rPr>
            </w:pPr>
            <w:r w:rsidRPr="00B203DE">
              <w:rPr>
                <w:rFonts w:ascii="Garamond" w:hAnsi="Garamond"/>
                <w:b/>
                <w:sz w:val="24"/>
                <w:szCs w:val="24"/>
                <w:lang w:val="en-GB" w:eastAsia="fi-FI"/>
              </w:rPr>
              <w:t>3)</w:t>
            </w:r>
          </w:p>
        </w:tc>
        <w:tc>
          <w:tcPr>
            <w:tcW w:w="764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00F6" w:rsidRPr="0017705E" w:rsidRDefault="00D900F6">
            <w:pPr>
              <w:spacing w:after="0" w:line="240" w:lineRule="auto"/>
              <w:rPr>
                <w:rFonts w:ascii="Garamond" w:hAnsi="Garamond"/>
                <w:sz w:val="24"/>
                <w:szCs w:val="24"/>
                <w:lang w:val="pl-PL" w:eastAsia="fi-FI"/>
              </w:rPr>
            </w:pPr>
          </w:p>
          <w:p w:rsidR="00CA1388" w:rsidRPr="00CA1388" w:rsidRDefault="00CA1388" w:rsidP="00CA1388">
            <w:pPr>
              <w:spacing w:line="360" w:lineRule="auto"/>
              <w:textAlignment w:val="center"/>
              <w:rPr>
                <w:color w:val="000000"/>
                <w:lang w:val="pl-PL" w:eastAsia="hu-HU"/>
              </w:rPr>
            </w:pPr>
            <w:r w:rsidRPr="00CA1388">
              <w:rPr>
                <w:color w:val="000000"/>
                <w:lang w:val="pl-PL" w:eastAsia="hu-HU"/>
              </w:rPr>
              <w:t xml:space="preserve">Poniższy wykres przedstawia </w:t>
            </w:r>
            <w:r w:rsidRPr="009843BB">
              <w:rPr>
                <w:b/>
                <w:color w:val="000000"/>
                <w:lang w:val="pl-PL" w:eastAsia="hu-HU"/>
              </w:rPr>
              <w:t>pochodną</w:t>
            </w:r>
            <w:r w:rsidRPr="00CA1388">
              <w:rPr>
                <w:color w:val="000000"/>
                <w:lang w:val="pl-PL" w:eastAsia="hu-HU"/>
              </w:rPr>
              <w:t xml:space="preserve"> pewnej funkcji </w:t>
            </w:r>
            <w:r w:rsidRPr="005C7D8A">
              <w:rPr>
                <w:rFonts w:ascii="Cambria Math" w:hAnsi="Cambria Math" w:cs="Cambria Math"/>
                <w:color w:val="000000"/>
                <w:lang w:eastAsia="hu-HU"/>
              </w:rPr>
              <w:t>𝑓</w:t>
            </w:r>
            <w:r w:rsidRPr="00CA1388">
              <w:rPr>
                <w:color w:val="000000"/>
                <w:lang w:val="pl-PL" w:eastAsia="hu-HU"/>
              </w:rPr>
              <w:t>. Dla jakiego argumentu</w:t>
            </w:r>
          </w:p>
          <w:p w:rsidR="00CA1388" w:rsidRDefault="00CA1388" w:rsidP="00CA1388">
            <w:pPr>
              <w:spacing w:line="360" w:lineRule="auto"/>
              <w:textAlignment w:val="center"/>
              <w:rPr>
                <w:color w:val="000000"/>
                <w:lang w:val="pl-PL" w:eastAsia="hu-HU"/>
              </w:rPr>
            </w:pPr>
            <w:r w:rsidRPr="00CA1388">
              <w:rPr>
                <w:color w:val="000000"/>
                <w:lang w:val="pl-PL" w:eastAsia="hu-HU"/>
              </w:rPr>
              <w:t xml:space="preserve"> (lub argumentów) funkcja </w:t>
            </w:r>
            <w:r w:rsidRPr="005C7D8A">
              <w:rPr>
                <w:rFonts w:ascii="Cambria Math" w:hAnsi="Cambria Math" w:cs="Cambria Math"/>
                <w:color w:val="000000"/>
                <w:lang w:eastAsia="hu-HU"/>
              </w:rPr>
              <w:t>𝑓</w:t>
            </w:r>
            <w:r w:rsidRPr="00CA1388">
              <w:rPr>
                <w:color w:val="000000"/>
                <w:lang w:val="pl-PL" w:eastAsia="hu-HU"/>
              </w:rPr>
              <w:t xml:space="preserve"> posiada punkty stacjonarne. Określ ich rodzaj.</w:t>
            </w:r>
            <w:r>
              <w:rPr>
                <w:color w:val="000000"/>
                <w:lang w:val="pl-PL" w:eastAsia="hu-HU"/>
              </w:rPr>
              <w:t xml:space="preserve"> </w:t>
            </w:r>
            <w:r w:rsidRPr="00CA1388">
              <w:rPr>
                <w:color w:val="000000"/>
                <w:lang w:val="pl-PL" w:eastAsia="hu-HU"/>
              </w:rPr>
              <w:t>Odpowiedź uzasadnij.</w:t>
            </w:r>
            <w:bookmarkStart w:id="0" w:name="_GoBack"/>
            <w:bookmarkEnd w:id="0"/>
          </w:p>
          <w:p w:rsidR="00CA1388" w:rsidRPr="00CA1388" w:rsidRDefault="00CA1388" w:rsidP="00CA1388">
            <w:pPr>
              <w:spacing w:line="360" w:lineRule="auto"/>
              <w:textAlignment w:val="center"/>
              <w:rPr>
                <w:color w:val="000000"/>
                <w:lang w:val="pl-PL" w:eastAsia="hu-HU"/>
              </w:rPr>
            </w:pPr>
            <w:r>
              <w:object w:dxaOrig="5640" w:dyaOrig="4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2pt;height:237pt" o:ole="">
                  <v:imagedata r:id="rId13" o:title=""/>
                </v:shape>
                <o:OLEObject Type="Embed" ProgID="PBrush" ShapeID="_x0000_i1025" DrawAspect="Content" ObjectID="_1589707150" r:id="rId14"/>
              </w:object>
            </w:r>
          </w:p>
          <w:p w:rsidR="00D900F6" w:rsidRPr="0017705E" w:rsidRDefault="00D900F6" w:rsidP="00953868">
            <w:pPr>
              <w:ind w:left="448"/>
              <w:jc w:val="center"/>
              <w:rPr>
                <w:rFonts w:ascii="Garamond" w:hAnsi="Garamond"/>
                <w:sz w:val="24"/>
                <w:szCs w:val="24"/>
                <w:lang w:val="pl-PL" w:eastAsia="fi-FI"/>
              </w:rPr>
            </w:pP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00F6" w:rsidRPr="0017705E" w:rsidRDefault="00D900F6" w:rsidP="00BE7F02">
            <w:pPr>
              <w:spacing w:before="120"/>
              <w:jc w:val="center"/>
              <w:rPr>
                <w:lang w:val="pl-PL"/>
              </w:rPr>
            </w:pPr>
          </w:p>
        </w:tc>
      </w:tr>
      <w:tr w:rsidR="00D900F6" w:rsidRPr="00A02BB3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725"/>
        </w:trPr>
        <w:tc>
          <w:tcPr>
            <w:tcW w:w="72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17705E" w:rsidRDefault="00D900F6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</w:p>
        </w:tc>
        <w:tc>
          <w:tcPr>
            <w:tcW w:w="764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17705E" w:rsidRDefault="00D900F6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</w:p>
        </w:tc>
        <w:tc>
          <w:tcPr>
            <w:tcW w:w="12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17705E" w:rsidRDefault="00D900F6" w:rsidP="00E400AE">
            <w:pPr>
              <w:spacing w:before="120"/>
              <w:rPr>
                <w:lang w:val="pl-PL"/>
              </w:rPr>
            </w:pPr>
          </w:p>
          <w:p w:rsidR="00D900F6" w:rsidRPr="00A02BB3" w:rsidRDefault="00161BC9" w:rsidP="00E400AE">
            <w:pPr>
              <w:spacing w:before="120"/>
              <w:rPr>
                <w:lang w:val="pl-PL"/>
              </w:rPr>
            </w:pPr>
            <w:r w:rsidRPr="0017705E">
              <w:rPr>
                <w:lang w:val="pl-PL"/>
              </w:rPr>
              <w:t xml:space="preserve">      </w:t>
            </w:r>
            <w:r w:rsidR="00BA3B22">
              <w:rPr>
                <w:lang w:val="en-US"/>
              </w:rPr>
              <w:t xml:space="preserve">5 </w:t>
            </w:r>
            <w:proofErr w:type="spellStart"/>
            <w:r w:rsidR="00D900F6" w:rsidRPr="001C4CE9">
              <w:rPr>
                <w:lang w:val="en-US"/>
              </w:rPr>
              <w:t>pkt</w:t>
            </w:r>
            <w:proofErr w:type="spellEnd"/>
          </w:p>
        </w:tc>
      </w:tr>
      <w:tr w:rsidR="00D900F6" w:rsidRPr="00A17340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299"/>
        </w:trPr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00F6" w:rsidRPr="00161BC9" w:rsidRDefault="00A17340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  <w:r w:rsidRPr="00161BC9">
              <w:rPr>
                <w:b/>
                <w:lang w:val="pl-PL"/>
              </w:rPr>
              <w:t>4)</w:t>
            </w:r>
          </w:p>
        </w:tc>
        <w:tc>
          <w:tcPr>
            <w:tcW w:w="764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00F6" w:rsidRDefault="00A17340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  <w:r w:rsidRPr="00A17340">
              <w:rPr>
                <w:color w:val="000000"/>
                <w:lang w:val="pl-PL" w:eastAsia="hu-HU"/>
              </w:rPr>
              <w:t>Znajdź równanie stycznej do wykresu funkcji</w:t>
            </w:r>
            <m:oMath>
              <m:r>
                <w:rPr>
                  <w:rFonts w:ascii="Cambria Math" w:hAnsi="Cambria Math"/>
                  <w:color w:val="000000"/>
                  <w:lang w:val="pl-PL" w:eastAsia="hu-HU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lang w:eastAsia="hu-HU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eastAsia="hu-H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eastAsia="hu-HU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lang w:val="pl-PL" w:eastAsia="hu-H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lang w:eastAsia="hu-HU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eastAsia="hu-HU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pl-PL" w:eastAsia="hu-HU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pl-PL" w:eastAsia="hu-HU"/>
                </w:rPr>
                <m:t>-6x</m:t>
              </m:r>
              <m:r>
                <w:rPr>
                  <w:rFonts w:ascii="Cambria Math" w:hAnsi="Cambria Math"/>
                  <w:color w:val="000000"/>
                  <w:lang w:val="pl-PL" w:eastAsia="hu-HU"/>
                </w:rPr>
                <m:t>+5</m:t>
              </m:r>
            </m:oMath>
            <w:r w:rsidRPr="00A17340">
              <w:rPr>
                <w:color w:val="000000"/>
                <w:lang w:val="pl-PL" w:eastAsia="hu-HU"/>
              </w:rPr>
              <w:t xml:space="preserve"> </w:t>
            </w:r>
            <w:r w:rsidRPr="00A17340">
              <w:rPr>
                <w:color w:val="000000"/>
                <w:lang w:val="pl-PL" w:eastAsia="hu-HU"/>
              </w:rPr>
              <w:br/>
              <w:t xml:space="preserve"> </w:t>
            </w:r>
            <w:r>
              <w:rPr>
                <w:color w:val="000000"/>
                <w:lang w:val="pl-PL" w:eastAsia="hu-HU"/>
              </w:rPr>
              <w:t>w x=1</w:t>
            </w:r>
            <m:oMath>
              <m:r>
                <w:rPr>
                  <w:rFonts w:ascii="Cambria Math" w:hAnsi="Cambria Math"/>
                  <w:color w:val="000000"/>
                  <w:lang w:val="pl-PL" w:eastAsia="hu-HU"/>
                </w:rPr>
                <m:t>.</m:t>
              </m:r>
            </m:oMath>
          </w:p>
          <w:p w:rsidR="00A17340" w:rsidRDefault="00A17340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</w:p>
          <w:p w:rsidR="00A17340" w:rsidRPr="00E400AE" w:rsidRDefault="00A17340" w:rsidP="00D900F6">
            <w:pPr>
              <w:rPr>
                <w:rFonts w:ascii="Garamond" w:eastAsia="Times New Roman" w:hAnsi="Garamond"/>
                <w:b/>
                <w:lang w:val="pl-PL" w:eastAsia="fi-FI"/>
              </w:rPr>
            </w:pPr>
          </w:p>
        </w:tc>
        <w:tc>
          <w:tcPr>
            <w:tcW w:w="12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00F6" w:rsidRDefault="00A17340" w:rsidP="00E400AE">
            <w:pPr>
              <w:spacing w:before="120"/>
              <w:rPr>
                <w:lang w:val="pl-PL"/>
              </w:rPr>
            </w:pPr>
            <w:r>
              <w:t>5</w:t>
            </w:r>
            <w:r w:rsidRPr="001C4CE9">
              <w:t xml:space="preserve"> </w:t>
            </w:r>
            <w:proofErr w:type="spellStart"/>
            <w:r w:rsidRPr="001C4CE9">
              <w:t>pkt</w:t>
            </w:r>
            <w:proofErr w:type="spellEnd"/>
          </w:p>
        </w:tc>
      </w:tr>
      <w:tr w:rsidR="00D900F6" w:rsidRPr="004E2807" w:rsidTr="008763C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10"/>
        </w:trPr>
        <w:tc>
          <w:tcPr>
            <w:tcW w:w="720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D900F6" w:rsidRPr="00161BC9" w:rsidRDefault="00D900F6" w:rsidP="00D900F6">
            <w:pPr>
              <w:pStyle w:val="ListParagraph"/>
              <w:rPr>
                <w:rFonts w:eastAsia="Times New Roman"/>
                <w:b/>
                <w:lang w:val="pl-PL"/>
              </w:rPr>
            </w:pPr>
          </w:p>
          <w:p w:rsidR="00D900F6" w:rsidRPr="00A17340" w:rsidRDefault="00D900F6" w:rsidP="00A17340">
            <w:pPr>
              <w:pStyle w:val="ListParagraph"/>
              <w:ind w:left="1080"/>
              <w:rPr>
                <w:rFonts w:eastAsia="Times New Roman"/>
                <w:b/>
                <w:sz w:val="22"/>
                <w:szCs w:val="22"/>
                <w:lang w:val="pl-PL"/>
              </w:rPr>
            </w:pPr>
          </w:p>
        </w:tc>
        <w:tc>
          <w:tcPr>
            <w:tcW w:w="7644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D900F6" w:rsidRPr="00A17340" w:rsidRDefault="00D900F6" w:rsidP="00A17340"/>
        </w:tc>
        <w:tc>
          <w:tcPr>
            <w:tcW w:w="1289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900F6" w:rsidRPr="008763C6" w:rsidRDefault="00D900F6" w:rsidP="00E400AE">
            <w:pPr>
              <w:spacing w:before="120"/>
              <w:rPr>
                <w:lang w:val="pl-PL"/>
              </w:rPr>
            </w:pPr>
          </w:p>
        </w:tc>
      </w:tr>
      <w:tr w:rsidR="00D900F6" w:rsidRPr="00A02BB3" w:rsidTr="00A1734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31"/>
        </w:trPr>
        <w:tc>
          <w:tcPr>
            <w:tcW w:w="72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8763C6" w:rsidRDefault="00D900F6" w:rsidP="00D900F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color w:val="auto"/>
                <w:lang w:val="pl-PL"/>
              </w:rPr>
            </w:pPr>
          </w:p>
        </w:tc>
        <w:tc>
          <w:tcPr>
            <w:tcW w:w="764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8763C6" w:rsidRDefault="00D900F6" w:rsidP="00D900F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b w:val="0"/>
                <w:color w:val="auto"/>
                <w:lang w:val="pl-PL"/>
              </w:rPr>
            </w:pPr>
          </w:p>
        </w:tc>
        <w:tc>
          <w:tcPr>
            <w:tcW w:w="12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0F6" w:rsidRPr="00A02BB3" w:rsidRDefault="00D900F6" w:rsidP="00BE7F02">
            <w:pPr>
              <w:spacing w:before="120"/>
              <w:jc w:val="center"/>
              <w:rPr>
                <w:lang w:val="en-GB"/>
              </w:rPr>
            </w:pPr>
          </w:p>
        </w:tc>
      </w:tr>
      <w:tr w:rsidR="00A17340" w:rsidRPr="00161BC9" w:rsidTr="00697A68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3102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A17340" w:rsidRPr="00161BC9" w:rsidRDefault="00A17340" w:rsidP="00D900F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color w:val="auto"/>
                <w:lang w:val="en-GB"/>
              </w:rPr>
            </w:pPr>
            <w:r w:rsidRPr="00161BC9">
              <w:rPr>
                <w:rFonts w:ascii="Times New Roman" w:hAnsi="Times New Roman" w:cs="Times New Roman"/>
                <w:color w:val="auto"/>
                <w:lang w:val="en-GB"/>
              </w:rPr>
              <w:lastRenderedPageBreak/>
              <w:t>5)</w:t>
            </w:r>
          </w:p>
        </w:tc>
        <w:tc>
          <w:tcPr>
            <w:tcW w:w="2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17340" w:rsidRPr="00161BC9" w:rsidRDefault="00A17340" w:rsidP="00D900F6">
            <w:pPr>
              <w:rPr>
                <w:rFonts w:eastAsia="Times New Roman"/>
                <w:b/>
                <w:lang w:val="pl-PL"/>
              </w:rPr>
            </w:pPr>
          </w:p>
        </w:tc>
        <w:tc>
          <w:tcPr>
            <w:tcW w:w="76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17340" w:rsidRDefault="00A17340" w:rsidP="00AF210D">
            <w:pPr>
              <w:spacing w:after="0" w:line="240" w:lineRule="auto"/>
              <w:rPr>
                <w:rFonts w:eastAsia="Times New Roman"/>
                <w:lang w:val="pl-PL"/>
              </w:rPr>
            </w:pPr>
          </w:p>
          <w:tbl>
            <w:tblPr>
              <w:tblW w:w="7875" w:type="dxa"/>
              <w:tblInd w:w="82" w:type="dxa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6" w:space="0" w:color="000000"/>
                <w:insideV w:val="single" w:sz="6" w:space="0" w:color="000000"/>
              </w:tblBorders>
              <w:tblLayout w:type="fixed"/>
              <w:tblCellMar>
                <w:left w:w="82" w:type="dxa"/>
                <w:right w:w="82" w:type="dxa"/>
              </w:tblCellMar>
              <w:tblLook w:val="00A0" w:firstRow="1" w:lastRow="0" w:firstColumn="1" w:lastColumn="0" w:noHBand="0" w:noVBand="0"/>
            </w:tblPr>
            <w:tblGrid>
              <w:gridCol w:w="7875"/>
            </w:tblGrid>
            <w:tr w:rsidR="00A17340" w:rsidRPr="00EA7503" w:rsidTr="00A17340">
              <w:trPr>
                <w:trHeight w:val="674"/>
              </w:trPr>
              <w:tc>
                <w:tcPr>
                  <w:tcW w:w="787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 xml:space="preserve">W pewnej klasie jest 28 uczniów. </w:t>
                  </w:r>
                </w:p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>15 spośród nich uczy się chemii, 18 uczniów uczy się fizyki, a 2 uczniów nie uczy się ani chemii, ani fizyki.</w:t>
                  </w:r>
                </w:p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</w:p>
              </w:tc>
            </w:tr>
            <w:tr w:rsidR="00A17340" w:rsidRPr="00EA7503" w:rsidTr="00A17340">
              <w:trPr>
                <w:trHeight w:val="1198"/>
              </w:trPr>
              <w:tc>
                <w:tcPr>
                  <w:tcW w:w="787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>Oblicz prawdopodobieństwo, że  wylosowany z tej klasy uczeń uczy się jednocześnie chemii oraz fizyki.</w:t>
                  </w:r>
                </w:p>
              </w:tc>
            </w:tr>
          </w:tbl>
          <w:p w:rsidR="00A17340" w:rsidRDefault="00A17340" w:rsidP="008763C6">
            <w:pPr>
              <w:rPr>
                <w:rFonts w:eastAsia="Times New Roman"/>
                <w:lang w:val="pl-PL"/>
              </w:rPr>
            </w:pPr>
          </w:p>
        </w:tc>
        <w:tc>
          <w:tcPr>
            <w:tcW w:w="12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17340" w:rsidRDefault="00A17340" w:rsidP="00BE7F02">
            <w:pPr>
              <w:spacing w:before="120"/>
              <w:jc w:val="center"/>
            </w:pPr>
            <w:r>
              <w:t>5</w:t>
            </w:r>
            <w:r w:rsidRPr="001C4CE9">
              <w:t xml:space="preserve"> </w:t>
            </w:r>
            <w:proofErr w:type="spellStart"/>
            <w:r w:rsidRPr="001C4CE9">
              <w:t>pkt</w:t>
            </w:r>
            <w:proofErr w:type="spellEnd"/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Default="00C343CE" w:rsidP="00BE7F02">
            <w:pPr>
              <w:spacing w:before="120"/>
              <w:jc w:val="center"/>
            </w:pPr>
          </w:p>
          <w:p w:rsidR="00C343CE" w:rsidRPr="003000C8" w:rsidRDefault="00C343CE" w:rsidP="00BE7F02">
            <w:pPr>
              <w:spacing w:before="120"/>
              <w:jc w:val="center"/>
              <w:rPr>
                <w:lang w:val="pl-PL"/>
              </w:rPr>
            </w:pPr>
            <w:r>
              <w:t>5</w:t>
            </w:r>
            <w:r w:rsidRPr="001C4CE9">
              <w:t xml:space="preserve"> pkt</w:t>
            </w:r>
          </w:p>
        </w:tc>
      </w:tr>
      <w:tr w:rsidR="00A17340" w:rsidRPr="00EA7503" w:rsidTr="00A1734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4375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A17340" w:rsidRPr="00161BC9" w:rsidRDefault="00A17340" w:rsidP="00D900F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6</w:t>
            </w:r>
            <w:r w:rsidRPr="00161BC9">
              <w:rPr>
                <w:rFonts w:ascii="Times New Roman" w:hAnsi="Times New Roman" w:cs="Times New Roman"/>
                <w:color w:val="auto"/>
                <w:lang w:val="en-GB"/>
              </w:rPr>
              <w:t>)</w:t>
            </w:r>
          </w:p>
        </w:tc>
        <w:tc>
          <w:tcPr>
            <w:tcW w:w="2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17340" w:rsidRPr="00161BC9" w:rsidRDefault="00A17340" w:rsidP="00D900F6">
            <w:pPr>
              <w:rPr>
                <w:rFonts w:eastAsia="Times New Roman"/>
                <w:b/>
                <w:lang w:val="pl-PL"/>
              </w:rPr>
            </w:pPr>
          </w:p>
        </w:tc>
        <w:tc>
          <w:tcPr>
            <w:tcW w:w="76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Ind w:w="82" w:type="dxa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6" w:space="0" w:color="000000"/>
                <w:insideV w:val="single" w:sz="6" w:space="0" w:color="000000"/>
              </w:tblBorders>
              <w:tblLayout w:type="fixed"/>
              <w:tblCellMar>
                <w:left w:w="82" w:type="dxa"/>
                <w:right w:w="82" w:type="dxa"/>
              </w:tblCellMar>
              <w:tblLook w:val="00A0" w:firstRow="1" w:lastRow="0" w:firstColumn="1" w:lastColumn="0" w:noHBand="0" w:noVBand="0"/>
            </w:tblPr>
            <w:tblGrid>
              <w:gridCol w:w="7875"/>
            </w:tblGrid>
            <w:tr w:rsidR="00A17340" w:rsidRPr="00EA7503" w:rsidTr="00D3199E">
              <w:trPr>
                <w:cantSplit/>
                <w:trHeight w:val="1213"/>
              </w:trPr>
              <w:tc>
                <w:tcPr>
                  <w:tcW w:w="787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 xml:space="preserve">Prawdopodobieństwo, że w czasie treningów pewien piłkarz strzeli gola w rzucie karnym wynosi  </w:t>
                  </w:r>
                  <w:r w:rsidRPr="00277419">
                    <w:rPr>
                      <w:position w:val="-24"/>
                      <w:lang w:val="en-US"/>
                    </w:rPr>
                    <w:object w:dxaOrig="220" w:dyaOrig="620">
                      <v:shape id="_x0000_i1026" type="#_x0000_t75" style="width:11.25pt;height:30.75pt" o:ole="">
                        <v:imagedata r:id="rId15" o:title=""/>
                      </v:shape>
                      <o:OLEObject Type="Embed" ProgID="Equation.DSMT4" ShapeID="_x0000_i1026" DrawAspect="Content" ObjectID="_1589707151" r:id="rId16"/>
                    </w:object>
                  </w:r>
                  <w:r w:rsidRPr="00A17340">
                    <w:rPr>
                      <w:lang w:val="pl-PL"/>
                    </w:rPr>
                    <w:t>.</w:t>
                  </w:r>
                </w:p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>W czasie pewnego treningu wykonuje on 4 rzuty karne.</w:t>
                  </w:r>
                </w:p>
              </w:tc>
            </w:tr>
            <w:tr w:rsidR="00A17340" w:rsidRPr="00EA7503" w:rsidTr="00D3199E">
              <w:trPr>
                <w:cantSplit/>
                <w:trHeight w:val="422"/>
              </w:trPr>
              <w:tc>
                <w:tcPr>
                  <w:tcW w:w="787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A17340">
                    <w:rPr>
                      <w:lang w:val="pl-PL"/>
                    </w:rPr>
                    <w:t>Oblicz prawdopodobieństwo, że strzeli gola dokładnie 3 razy.</w:t>
                  </w:r>
                </w:p>
                <w:p w:rsidR="00A17340" w:rsidRPr="00A17340" w:rsidRDefault="00A17340" w:rsidP="00A17340">
                  <w:pPr>
                    <w:rPr>
                      <w:lang w:val="pl-PL"/>
                    </w:rPr>
                  </w:pPr>
                  <w:r w:rsidRPr="00E3051A">
                    <w:fldChar w:fldCharType="begin"/>
                  </w:r>
                  <w:r w:rsidRPr="00A17340">
                    <w:rPr>
                      <w:lang w:val="pl-PL"/>
                    </w:rPr>
                    <w:instrText xml:space="preserve"> QUOTE </w:instrTex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pl-PL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pl-PL"/>
                          </w:rPr>
                          <m:t>2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pl-PL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pl-PL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l-PL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l-PL"/>
                              </w:rPr>
                              <m:t>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pl-PL"/>
                          </w:rPr>
                          <m:t>dx</m:t>
                        </m:r>
                      </m:e>
                    </m:nary>
                  </m:oMath>
                  <w:r w:rsidRPr="00A17340">
                    <w:rPr>
                      <w:lang w:val="pl-PL"/>
                    </w:rPr>
                    <w:instrText xml:space="preserve"> </w:instrText>
                  </w:r>
                  <w:r w:rsidRPr="00E3051A">
                    <w:fldChar w:fldCharType="end"/>
                  </w:r>
                </w:p>
              </w:tc>
            </w:tr>
          </w:tbl>
          <w:p w:rsidR="00A17340" w:rsidRDefault="00A17340" w:rsidP="00AF210D">
            <w:pPr>
              <w:spacing w:after="0" w:line="240" w:lineRule="auto"/>
              <w:rPr>
                <w:rFonts w:eastAsia="Times New Roman"/>
                <w:lang w:val="pl-PL"/>
              </w:rPr>
            </w:pPr>
          </w:p>
        </w:tc>
        <w:tc>
          <w:tcPr>
            <w:tcW w:w="12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7340" w:rsidRPr="00A17340" w:rsidRDefault="00A17340" w:rsidP="00BE7F02">
            <w:pPr>
              <w:spacing w:before="120"/>
              <w:jc w:val="center"/>
              <w:rPr>
                <w:lang w:val="pl-PL"/>
              </w:rPr>
            </w:pPr>
          </w:p>
        </w:tc>
      </w:tr>
    </w:tbl>
    <w:p w:rsidR="004B2E44" w:rsidRPr="006A17DA" w:rsidRDefault="004B2E44">
      <w:pPr>
        <w:tabs>
          <w:tab w:val="left" w:pos="5760"/>
        </w:tabs>
        <w:rPr>
          <w:lang w:val="pl-PL"/>
        </w:rPr>
      </w:pPr>
    </w:p>
    <w:sectPr w:rsidR="004B2E44" w:rsidRPr="006A17DA" w:rsidSect="00E400AE">
      <w:footerReference w:type="default" r:id="rId17"/>
      <w:pgSz w:w="11906" w:h="16838"/>
      <w:pgMar w:top="1417" w:right="1134" w:bottom="1417" w:left="1134" w:header="283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283D" w:rsidRDefault="005D283D">
      <w:r>
        <w:separator/>
      </w:r>
    </w:p>
  </w:endnote>
  <w:endnote w:type="continuationSeparator" w:id="0">
    <w:p w:rsidR="005D283D" w:rsidRDefault="005D28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83D" w:rsidRDefault="00284F1D">
    <w:pPr>
      <w:pStyle w:val="Footer"/>
      <w:rPr>
        <w:rFonts w:ascii="Times New Roman" w:hAnsi="Times New Roman"/>
      </w:rPr>
    </w:pPr>
    <w:r>
      <w:rPr>
        <w:rStyle w:val="PageNumber"/>
        <w:rFonts w:ascii="Times New Roman" w:hAnsi="Times New Roman"/>
      </w:rPr>
      <w:fldChar w:fldCharType="begin"/>
    </w:r>
    <w:r w:rsidR="005D283D">
      <w:rPr>
        <w:rStyle w:val="PageNumber"/>
        <w:rFonts w:ascii="Times New Roman" w:hAnsi="Times New Roman"/>
      </w:rPr>
      <w:instrText xml:space="preserve"> PAGE </w:instrText>
    </w:r>
    <w:r>
      <w:rPr>
        <w:rStyle w:val="PageNumber"/>
        <w:rFonts w:ascii="Times New Roman" w:hAnsi="Times New Roman"/>
      </w:rPr>
      <w:fldChar w:fldCharType="separate"/>
    </w:r>
    <w:r w:rsidR="009843BB">
      <w:rPr>
        <w:rStyle w:val="PageNumber"/>
        <w:rFonts w:ascii="Times New Roman" w:hAnsi="Times New Roman"/>
        <w:noProof/>
      </w:rPr>
      <w:t>3</w:t>
    </w:r>
    <w:r>
      <w:rPr>
        <w:rStyle w:val="PageNumber"/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283D" w:rsidRDefault="005D283D">
      <w:r>
        <w:separator/>
      </w:r>
    </w:p>
  </w:footnote>
  <w:footnote w:type="continuationSeparator" w:id="0">
    <w:p w:rsidR="005D283D" w:rsidRDefault="005D28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B74D17"/>
    <w:multiLevelType w:val="hybridMultilevel"/>
    <w:tmpl w:val="2B26AE54"/>
    <w:lvl w:ilvl="0" w:tplc="CED4347E">
      <w:start w:val="3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13303EE5"/>
    <w:multiLevelType w:val="multilevel"/>
    <w:tmpl w:val="B8146F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C400E"/>
    <w:multiLevelType w:val="hybridMultilevel"/>
    <w:tmpl w:val="42D8E28C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cs="Times New Roma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5522695"/>
    <w:multiLevelType w:val="multilevel"/>
    <w:tmpl w:val="45DC5B80"/>
    <w:lvl w:ilvl="0">
      <w:start w:val="1"/>
      <w:numFmt w:val="lowerRoman"/>
      <w:pStyle w:val="i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pStyle w:val="1"/>
      <w:lvlText w:val="%2."/>
      <w:lvlJc w:val="left"/>
      <w:pPr>
        <w:tabs>
          <w:tab w:val="num" w:pos="751"/>
        </w:tabs>
        <w:ind w:left="751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1B013DA7"/>
    <w:multiLevelType w:val="hybridMultilevel"/>
    <w:tmpl w:val="80B28FC2"/>
    <w:lvl w:ilvl="0" w:tplc="6994F4E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6A56DF"/>
    <w:multiLevelType w:val="multilevel"/>
    <w:tmpl w:val="8E3C23B4"/>
    <w:lvl w:ilvl="0">
      <w:start w:val="1"/>
      <w:numFmt w:val="lowerRoman"/>
      <w:suff w:val="space"/>
      <w:lvlText w:val="Chapter %1"/>
      <w:lvlJc w:val="left"/>
      <w:rPr>
        <w:rFonts w:cs="Times New Roman" w:hint="default"/>
      </w:rPr>
    </w:lvl>
    <w:lvl w:ilvl="1">
      <w:start w:val="1"/>
      <w:numFmt w:val="decimal"/>
      <w:suff w:val="nothing"/>
      <w:lvlText w:val="%2"/>
      <w:lvlJc w:val="left"/>
      <w:rPr>
        <w:rFonts w:cs="Times New Roman" w:hint="default"/>
      </w:rPr>
    </w:lvl>
    <w:lvl w:ilvl="2">
      <w:start w:val="1"/>
      <w:numFmt w:val="none"/>
      <w:suff w:val="nothing"/>
      <w:lvlText w:val=""/>
      <w:lvlJc w:val="left"/>
      <w:rPr>
        <w:rFonts w:cs="Times New Roman" w:hint="default"/>
      </w:rPr>
    </w:lvl>
    <w:lvl w:ilvl="3">
      <w:start w:val="1"/>
      <w:numFmt w:val="none"/>
      <w:suff w:val="nothing"/>
      <w:lvlText w:val=""/>
      <w:lvlJc w:val="left"/>
      <w:rPr>
        <w:rFonts w:cs="Times New Roman" w:hint="default"/>
      </w:rPr>
    </w:lvl>
    <w:lvl w:ilvl="4">
      <w:start w:val="1"/>
      <w:numFmt w:val="none"/>
      <w:suff w:val="nothing"/>
      <w:lvlText w:val=""/>
      <w:lvlJc w:val="left"/>
      <w:rPr>
        <w:rFonts w:cs="Times New Roman" w:hint="default"/>
      </w:rPr>
    </w:lvl>
    <w:lvl w:ilvl="5">
      <w:start w:val="1"/>
      <w:numFmt w:val="none"/>
      <w:suff w:val="nothing"/>
      <w:lvlText w:val=""/>
      <w:lvlJc w:val="left"/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6" w15:restartNumberingAfterBreak="0">
    <w:nsid w:val="1D684F35"/>
    <w:multiLevelType w:val="hybridMultilevel"/>
    <w:tmpl w:val="ECECA4FA"/>
    <w:lvl w:ilvl="0" w:tplc="56E05AF0">
      <w:start w:val="12"/>
      <w:numFmt w:val="bullet"/>
      <w:lvlText w:val="■"/>
      <w:lvlJc w:val="left"/>
      <w:pPr>
        <w:tabs>
          <w:tab w:val="num" w:pos="227"/>
        </w:tabs>
        <w:ind w:left="170" w:hanging="170"/>
      </w:pPr>
      <w:rPr>
        <w:rFonts w:ascii="Arial" w:hAnsi="Arial"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DEF014F"/>
    <w:multiLevelType w:val="hybridMultilevel"/>
    <w:tmpl w:val="F946B4E0"/>
    <w:lvl w:ilvl="0" w:tplc="0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7B4A40"/>
    <w:multiLevelType w:val="hybridMultilevel"/>
    <w:tmpl w:val="7EE493A4"/>
    <w:lvl w:ilvl="0" w:tplc="A21445FE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b w:val="0"/>
        <w:color w:val="auto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57232DB"/>
    <w:multiLevelType w:val="hybridMultilevel"/>
    <w:tmpl w:val="818EC10E"/>
    <w:lvl w:ilvl="0" w:tplc="05A278E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A26D49"/>
    <w:multiLevelType w:val="hybridMultilevel"/>
    <w:tmpl w:val="17E629EC"/>
    <w:lvl w:ilvl="0" w:tplc="080C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506AFA"/>
    <w:multiLevelType w:val="hybridMultilevel"/>
    <w:tmpl w:val="A388315C"/>
    <w:lvl w:ilvl="0" w:tplc="501004BE">
      <w:start w:val="6"/>
      <w:numFmt w:val="decimal"/>
      <w:lvlText w:val="%1)"/>
      <w:lvlJc w:val="left"/>
      <w:pPr>
        <w:ind w:left="644" w:hanging="360"/>
      </w:pPr>
      <w:rPr>
        <w:rFonts w:hint="default"/>
        <w:b/>
      </w:rPr>
    </w:lvl>
    <w:lvl w:ilvl="1" w:tplc="080C0019" w:tentative="1">
      <w:start w:val="1"/>
      <w:numFmt w:val="lowerLetter"/>
      <w:lvlText w:val="%2."/>
      <w:lvlJc w:val="left"/>
      <w:pPr>
        <w:ind w:left="1364" w:hanging="360"/>
      </w:pPr>
    </w:lvl>
    <w:lvl w:ilvl="2" w:tplc="080C001B" w:tentative="1">
      <w:start w:val="1"/>
      <w:numFmt w:val="lowerRoman"/>
      <w:lvlText w:val="%3."/>
      <w:lvlJc w:val="right"/>
      <w:pPr>
        <w:ind w:left="2084" w:hanging="180"/>
      </w:pPr>
    </w:lvl>
    <w:lvl w:ilvl="3" w:tplc="080C000F" w:tentative="1">
      <w:start w:val="1"/>
      <w:numFmt w:val="decimal"/>
      <w:lvlText w:val="%4."/>
      <w:lvlJc w:val="left"/>
      <w:pPr>
        <w:ind w:left="2804" w:hanging="360"/>
      </w:pPr>
    </w:lvl>
    <w:lvl w:ilvl="4" w:tplc="080C0019" w:tentative="1">
      <w:start w:val="1"/>
      <w:numFmt w:val="lowerLetter"/>
      <w:lvlText w:val="%5."/>
      <w:lvlJc w:val="left"/>
      <w:pPr>
        <w:ind w:left="3524" w:hanging="360"/>
      </w:pPr>
    </w:lvl>
    <w:lvl w:ilvl="5" w:tplc="080C001B" w:tentative="1">
      <w:start w:val="1"/>
      <w:numFmt w:val="lowerRoman"/>
      <w:lvlText w:val="%6."/>
      <w:lvlJc w:val="right"/>
      <w:pPr>
        <w:ind w:left="4244" w:hanging="180"/>
      </w:pPr>
    </w:lvl>
    <w:lvl w:ilvl="6" w:tplc="080C000F" w:tentative="1">
      <w:start w:val="1"/>
      <w:numFmt w:val="decimal"/>
      <w:lvlText w:val="%7."/>
      <w:lvlJc w:val="left"/>
      <w:pPr>
        <w:ind w:left="4964" w:hanging="360"/>
      </w:pPr>
    </w:lvl>
    <w:lvl w:ilvl="7" w:tplc="080C0019" w:tentative="1">
      <w:start w:val="1"/>
      <w:numFmt w:val="lowerLetter"/>
      <w:lvlText w:val="%8."/>
      <w:lvlJc w:val="left"/>
      <w:pPr>
        <w:ind w:left="5684" w:hanging="360"/>
      </w:pPr>
    </w:lvl>
    <w:lvl w:ilvl="8" w:tplc="0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303C36C8"/>
    <w:multiLevelType w:val="multilevel"/>
    <w:tmpl w:val="D2360B9C"/>
    <w:lvl w:ilvl="0">
      <w:start w:val="1"/>
      <w:numFmt w:val="lowerRoman"/>
      <w:suff w:val="space"/>
      <w:lvlText w:val="Chapter %1"/>
      <w:lvlJc w:val="left"/>
      <w:rPr>
        <w:rFonts w:cs="Times New Roman" w:hint="default"/>
      </w:rPr>
    </w:lvl>
    <w:lvl w:ilvl="1">
      <w:start w:val="1"/>
      <w:numFmt w:val="none"/>
      <w:suff w:val="nothing"/>
      <w:lvlText w:val=""/>
      <w:lvlJc w:val="left"/>
      <w:rPr>
        <w:rFonts w:cs="Times New Roman" w:hint="default"/>
      </w:rPr>
    </w:lvl>
    <w:lvl w:ilvl="2">
      <w:start w:val="1"/>
      <w:numFmt w:val="none"/>
      <w:suff w:val="nothing"/>
      <w:lvlText w:val=""/>
      <w:lvlJc w:val="left"/>
      <w:rPr>
        <w:rFonts w:cs="Times New Roman" w:hint="default"/>
      </w:rPr>
    </w:lvl>
    <w:lvl w:ilvl="3">
      <w:start w:val="1"/>
      <w:numFmt w:val="none"/>
      <w:suff w:val="nothing"/>
      <w:lvlText w:val=""/>
      <w:lvlJc w:val="left"/>
      <w:rPr>
        <w:rFonts w:cs="Times New Roman" w:hint="default"/>
      </w:rPr>
    </w:lvl>
    <w:lvl w:ilvl="4">
      <w:start w:val="1"/>
      <w:numFmt w:val="none"/>
      <w:suff w:val="nothing"/>
      <w:lvlText w:val=""/>
      <w:lvlJc w:val="left"/>
      <w:rPr>
        <w:rFonts w:cs="Times New Roman" w:hint="default"/>
      </w:rPr>
    </w:lvl>
    <w:lvl w:ilvl="5">
      <w:start w:val="1"/>
      <w:numFmt w:val="none"/>
      <w:suff w:val="nothing"/>
      <w:lvlText w:val=""/>
      <w:lvlJc w:val="left"/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13" w15:restartNumberingAfterBreak="0">
    <w:nsid w:val="339107BE"/>
    <w:multiLevelType w:val="hybridMultilevel"/>
    <w:tmpl w:val="4BDA81A8"/>
    <w:lvl w:ilvl="0" w:tplc="080C0011">
      <w:start w:val="1"/>
      <w:numFmt w:val="decimal"/>
      <w:lvlText w:val="%1)"/>
      <w:lvlJc w:val="left"/>
      <w:pPr>
        <w:ind w:left="1440" w:hanging="360"/>
      </w:pPr>
    </w:lvl>
    <w:lvl w:ilvl="1" w:tplc="080C0019" w:tentative="1">
      <w:start w:val="1"/>
      <w:numFmt w:val="lowerLetter"/>
      <w:lvlText w:val="%2."/>
      <w:lvlJc w:val="left"/>
      <w:pPr>
        <w:ind w:left="2160" w:hanging="360"/>
      </w:pPr>
    </w:lvl>
    <w:lvl w:ilvl="2" w:tplc="080C001B" w:tentative="1">
      <w:start w:val="1"/>
      <w:numFmt w:val="lowerRoman"/>
      <w:lvlText w:val="%3."/>
      <w:lvlJc w:val="right"/>
      <w:pPr>
        <w:ind w:left="2880" w:hanging="180"/>
      </w:pPr>
    </w:lvl>
    <w:lvl w:ilvl="3" w:tplc="080C000F" w:tentative="1">
      <w:start w:val="1"/>
      <w:numFmt w:val="decimal"/>
      <w:lvlText w:val="%4."/>
      <w:lvlJc w:val="left"/>
      <w:pPr>
        <w:ind w:left="3600" w:hanging="360"/>
      </w:pPr>
    </w:lvl>
    <w:lvl w:ilvl="4" w:tplc="080C0019" w:tentative="1">
      <w:start w:val="1"/>
      <w:numFmt w:val="lowerLetter"/>
      <w:lvlText w:val="%5."/>
      <w:lvlJc w:val="left"/>
      <w:pPr>
        <w:ind w:left="4320" w:hanging="360"/>
      </w:pPr>
    </w:lvl>
    <w:lvl w:ilvl="5" w:tplc="080C001B" w:tentative="1">
      <w:start w:val="1"/>
      <w:numFmt w:val="lowerRoman"/>
      <w:lvlText w:val="%6."/>
      <w:lvlJc w:val="right"/>
      <w:pPr>
        <w:ind w:left="5040" w:hanging="180"/>
      </w:pPr>
    </w:lvl>
    <w:lvl w:ilvl="6" w:tplc="080C000F" w:tentative="1">
      <w:start w:val="1"/>
      <w:numFmt w:val="decimal"/>
      <w:lvlText w:val="%7."/>
      <w:lvlJc w:val="left"/>
      <w:pPr>
        <w:ind w:left="5760" w:hanging="360"/>
      </w:pPr>
    </w:lvl>
    <w:lvl w:ilvl="7" w:tplc="080C0019" w:tentative="1">
      <w:start w:val="1"/>
      <w:numFmt w:val="lowerLetter"/>
      <w:lvlText w:val="%8."/>
      <w:lvlJc w:val="left"/>
      <w:pPr>
        <w:ind w:left="6480" w:hanging="360"/>
      </w:pPr>
    </w:lvl>
    <w:lvl w:ilvl="8" w:tplc="08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A4079A7"/>
    <w:multiLevelType w:val="hybridMultilevel"/>
    <w:tmpl w:val="76064FA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DDC5C43"/>
    <w:multiLevelType w:val="hybridMultilevel"/>
    <w:tmpl w:val="3BC6A37C"/>
    <w:lvl w:ilvl="0" w:tplc="0407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45BD2402"/>
    <w:multiLevelType w:val="hybridMultilevel"/>
    <w:tmpl w:val="2E445C62"/>
    <w:lvl w:ilvl="0" w:tplc="38AEC036">
      <w:start w:val="7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6070E3"/>
    <w:multiLevelType w:val="hybridMultilevel"/>
    <w:tmpl w:val="4E4ACF50"/>
    <w:lvl w:ilvl="0" w:tplc="080C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B1C2AB9"/>
    <w:multiLevelType w:val="hybridMultilevel"/>
    <w:tmpl w:val="7C7CFCEC"/>
    <w:lvl w:ilvl="0" w:tplc="6994F4E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B2B7749"/>
    <w:multiLevelType w:val="hybridMultilevel"/>
    <w:tmpl w:val="50C62A82"/>
    <w:lvl w:ilvl="0" w:tplc="BFB626B2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80C0019" w:tentative="1">
      <w:start w:val="1"/>
      <w:numFmt w:val="lowerLetter"/>
      <w:lvlText w:val="%2."/>
      <w:lvlJc w:val="left"/>
      <w:pPr>
        <w:ind w:left="1080" w:hanging="360"/>
      </w:pPr>
    </w:lvl>
    <w:lvl w:ilvl="2" w:tplc="080C001B" w:tentative="1">
      <w:start w:val="1"/>
      <w:numFmt w:val="lowerRoman"/>
      <w:lvlText w:val="%3."/>
      <w:lvlJc w:val="right"/>
      <w:pPr>
        <w:ind w:left="1800" w:hanging="180"/>
      </w:pPr>
    </w:lvl>
    <w:lvl w:ilvl="3" w:tplc="080C000F" w:tentative="1">
      <w:start w:val="1"/>
      <w:numFmt w:val="decimal"/>
      <w:lvlText w:val="%4."/>
      <w:lvlJc w:val="left"/>
      <w:pPr>
        <w:ind w:left="2520" w:hanging="360"/>
      </w:pPr>
    </w:lvl>
    <w:lvl w:ilvl="4" w:tplc="080C0019" w:tentative="1">
      <w:start w:val="1"/>
      <w:numFmt w:val="lowerLetter"/>
      <w:lvlText w:val="%5."/>
      <w:lvlJc w:val="left"/>
      <w:pPr>
        <w:ind w:left="3240" w:hanging="360"/>
      </w:pPr>
    </w:lvl>
    <w:lvl w:ilvl="5" w:tplc="080C001B" w:tentative="1">
      <w:start w:val="1"/>
      <w:numFmt w:val="lowerRoman"/>
      <w:lvlText w:val="%6."/>
      <w:lvlJc w:val="right"/>
      <w:pPr>
        <w:ind w:left="3960" w:hanging="180"/>
      </w:pPr>
    </w:lvl>
    <w:lvl w:ilvl="6" w:tplc="080C000F" w:tentative="1">
      <w:start w:val="1"/>
      <w:numFmt w:val="decimal"/>
      <w:lvlText w:val="%7."/>
      <w:lvlJc w:val="left"/>
      <w:pPr>
        <w:ind w:left="4680" w:hanging="360"/>
      </w:pPr>
    </w:lvl>
    <w:lvl w:ilvl="7" w:tplc="080C0019" w:tentative="1">
      <w:start w:val="1"/>
      <w:numFmt w:val="lowerLetter"/>
      <w:lvlText w:val="%8."/>
      <w:lvlJc w:val="left"/>
      <w:pPr>
        <w:ind w:left="5400" w:hanging="360"/>
      </w:pPr>
    </w:lvl>
    <w:lvl w:ilvl="8" w:tplc="08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B497E42"/>
    <w:multiLevelType w:val="hybridMultilevel"/>
    <w:tmpl w:val="EA4CE900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CEA60F9"/>
    <w:multiLevelType w:val="hybridMultilevel"/>
    <w:tmpl w:val="1C728EC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887F17"/>
    <w:multiLevelType w:val="multilevel"/>
    <w:tmpl w:val="171875F6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53BA3ADE"/>
    <w:multiLevelType w:val="hybridMultilevel"/>
    <w:tmpl w:val="594C1D36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1E16AF"/>
    <w:multiLevelType w:val="hybridMultilevel"/>
    <w:tmpl w:val="E9F04F04"/>
    <w:lvl w:ilvl="0" w:tplc="6994F4E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9B686B"/>
    <w:multiLevelType w:val="hybridMultilevel"/>
    <w:tmpl w:val="1262843A"/>
    <w:lvl w:ilvl="0" w:tplc="8A9AAE64">
      <w:start w:val="2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  <w:sz w:val="24"/>
        <w:szCs w:val="24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6964B4"/>
    <w:multiLevelType w:val="hybridMultilevel"/>
    <w:tmpl w:val="0F52FAF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66D37C2A"/>
    <w:multiLevelType w:val="singleLevel"/>
    <w:tmpl w:val="663691D6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450"/>
      </w:pPr>
      <w:rPr>
        <w:rFonts w:cs="Times New Roman" w:hint="default"/>
      </w:rPr>
    </w:lvl>
  </w:abstractNum>
  <w:abstractNum w:abstractNumId="28" w15:restartNumberingAfterBreak="0">
    <w:nsid w:val="682B1856"/>
    <w:multiLevelType w:val="hybridMultilevel"/>
    <w:tmpl w:val="9FF29848"/>
    <w:lvl w:ilvl="0" w:tplc="8F90EF7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0C0019">
      <w:start w:val="1"/>
      <w:numFmt w:val="lowerLetter"/>
      <w:lvlText w:val="%2."/>
      <w:lvlJc w:val="left"/>
      <w:pPr>
        <w:ind w:left="1364" w:hanging="360"/>
      </w:pPr>
    </w:lvl>
    <w:lvl w:ilvl="2" w:tplc="080C001B" w:tentative="1">
      <w:start w:val="1"/>
      <w:numFmt w:val="lowerRoman"/>
      <w:lvlText w:val="%3."/>
      <w:lvlJc w:val="right"/>
      <w:pPr>
        <w:ind w:left="2084" w:hanging="180"/>
      </w:pPr>
    </w:lvl>
    <w:lvl w:ilvl="3" w:tplc="080C000F" w:tentative="1">
      <w:start w:val="1"/>
      <w:numFmt w:val="decimal"/>
      <w:lvlText w:val="%4."/>
      <w:lvlJc w:val="left"/>
      <w:pPr>
        <w:ind w:left="2804" w:hanging="360"/>
      </w:pPr>
    </w:lvl>
    <w:lvl w:ilvl="4" w:tplc="080C0019" w:tentative="1">
      <w:start w:val="1"/>
      <w:numFmt w:val="lowerLetter"/>
      <w:lvlText w:val="%5."/>
      <w:lvlJc w:val="left"/>
      <w:pPr>
        <w:ind w:left="3524" w:hanging="360"/>
      </w:pPr>
    </w:lvl>
    <w:lvl w:ilvl="5" w:tplc="080C001B" w:tentative="1">
      <w:start w:val="1"/>
      <w:numFmt w:val="lowerRoman"/>
      <w:lvlText w:val="%6."/>
      <w:lvlJc w:val="right"/>
      <w:pPr>
        <w:ind w:left="4244" w:hanging="180"/>
      </w:pPr>
    </w:lvl>
    <w:lvl w:ilvl="6" w:tplc="080C000F" w:tentative="1">
      <w:start w:val="1"/>
      <w:numFmt w:val="decimal"/>
      <w:lvlText w:val="%7."/>
      <w:lvlJc w:val="left"/>
      <w:pPr>
        <w:ind w:left="4964" w:hanging="360"/>
      </w:pPr>
    </w:lvl>
    <w:lvl w:ilvl="7" w:tplc="080C0019" w:tentative="1">
      <w:start w:val="1"/>
      <w:numFmt w:val="lowerLetter"/>
      <w:lvlText w:val="%8."/>
      <w:lvlJc w:val="left"/>
      <w:pPr>
        <w:ind w:left="5684" w:hanging="360"/>
      </w:pPr>
    </w:lvl>
    <w:lvl w:ilvl="8" w:tplc="0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69D1563D"/>
    <w:multiLevelType w:val="hybridMultilevel"/>
    <w:tmpl w:val="32D8E11E"/>
    <w:lvl w:ilvl="0" w:tplc="6994F4EE">
      <w:start w:val="1"/>
      <w:numFmt w:val="decimal"/>
      <w:lvlText w:val="%1)"/>
      <w:lvlJc w:val="left"/>
      <w:pPr>
        <w:ind w:left="1080" w:hanging="360"/>
      </w:pPr>
      <w:rPr>
        <w:b/>
      </w:r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D2D18CC"/>
    <w:multiLevelType w:val="hybridMultilevel"/>
    <w:tmpl w:val="036EF2D2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cs="Times New Roma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6E0033F3"/>
    <w:multiLevelType w:val="hybridMultilevel"/>
    <w:tmpl w:val="558405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204DE7"/>
    <w:multiLevelType w:val="multilevel"/>
    <w:tmpl w:val="4BD47DD0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5CE4347"/>
    <w:multiLevelType w:val="hybridMultilevel"/>
    <w:tmpl w:val="88464C42"/>
    <w:lvl w:ilvl="0" w:tplc="6994F4E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7D70CE"/>
    <w:multiLevelType w:val="hybridMultilevel"/>
    <w:tmpl w:val="C5480E5C"/>
    <w:lvl w:ilvl="0" w:tplc="A246CFF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DD234A8"/>
    <w:multiLevelType w:val="hybridMultilevel"/>
    <w:tmpl w:val="B8146FA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F407EE5"/>
    <w:multiLevelType w:val="hybridMultilevel"/>
    <w:tmpl w:val="161E0108"/>
    <w:lvl w:ilvl="0" w:tplc="1240A43E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8557A0"/>
    <w:multiLevelType w:val="hybridMultilevel"/>
    <w:tmpl w:val="92F40280"/>
    <w:lvl w:ilvl="0" w:tplc="AA0AD71C">
      <w:start w:val="6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80C0019" w:tentative="1">
      <w:start w:val="1"/>
      <w:numFmt w:val="lowerLetter"/>
      <w:lvlText w:val="%2."/>
      <w:lvlJc w:val="left"/>
      <w:pPr>
        <w:ind w:left="1080" w:hanging="360"/>
      </w:pPr>
    </w:lvl>
    <w:lvl w:ilvl="2" w:tplc="080C001B" w:tentative="1">
      <w:start w:val="1"/>
      <w:numFmt w:val="lowerRoman"/>
      <w:lvlText w:val="%3."/>
      <w:lvlJc w:val="right"/>
      <w:pPr>
        <w:ind w:left="1800" w:hanging="180"/>
      </w:pPr>
    </w:lvl>
    <w:lvl w:ilvl="3" w:tplc="080C000F" w:tentative="1">
      <w:start w:val="1"/>
      <w:numFmt w:val="decimal"/>
      <w:lvlText w:val="%4."/>
      <w:lvlJc w:val="left"/>
      <w:pPr>
        <w:ind w:left="2520" w:hanging="360"/>
      </w:pPr>
    </w:lvl>
    <w:lvl w:ilvl="4" w:tplc="080C0019" w:tentative="1">
      <w:start w:val="1"/>
      <w:numFmt w:val="lowerLetter"/>
      <w:lvlText w:val="%5."/>
      <w:lvlJc w:val="left"/>
      <w:pPr>
        <w:ind w:left="3240" w:hanging="360"/>
      </w:pPr>
    </w:lvl>
    <w:lvl w:ilvl="5" w:tplc="080C001B" w:tentative="1">
      <w:start w:val="1"/>
      <w:numFmt w:val="lowerRoman"/>
      <w:lvlText w:val="%6."/>
      <w:lvlJc w:val="right"/>
      <w:pPr>
        <w:ind w:left="3960" w:hanging="180"/>
      </w:pPr>
    </w:lvl>
    <w:lvl w:ilvl="6" w:tplc="080C000F" w:tentative="1">
      <w:start w:val="1"/>
      <w:numFmt w:val="decimal"/>
      <w:lvlText w:val="%7."/>
      <w:lvlJc w:val="left"/>
      <w:pPr>
        <w:ind w:left="4680" w:hanging="360"/>
      </w:pPr>
    </w:lvl>
    <w:lvl w:ilvl="7" w:tplc="080C0019" w:tentative="1">
      <w:start w:val="1"/>
      <w:numFmt w:val="lowerLetter"/>
      <w:lvlText w:val="%8."/>
      <w:lvlJc w:val="left"/>
      <w:pPr>
        <w:ind w:left="5400" w:hanging="360"/>
      </w:pPr>
    </w:lvl>
    <w:lvl w:ilvl="8" w:tplc="08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3"/>
  </w:num>
  <w:num w:numId="3">
    <w:abstractNumId w:val="20"/>
  </w:num>
  <w:num w:numId="4">
    <w:abstractNumId w:val="26"/>
  </w:num>
  <w:num w:numId="5">
    <w:abstractNumId w:val="22"/>
  </w:num>
  <w:num w:numId="6">
    <w:abstractNumId w:val="32"/>
  </w:num>
  <w:num w:numId="7">
    <w:abstractNumId w:val="12"/>
  </w:num>
  <w:num w:numId="8">
    <w:abstractNumId w:val="5"/>
  </w:num>
  <w:num w:numId="9">
    <w:abstractNumId w:val="23"/>
  </w:num>
  <w:num w:numId="10">
    <w:abstractNumId w:val="6"/>
  </w:num>
  <w:num w:numId="11">
    <w:abstractNumId w:val="36"/>
  </w:num>
  <w:num w:numId="12">
    <w:abstractNumId w:val="0"/>
  </w:num>
  <w:num w:numId="13">
    <w:abstractNumId w:val="15"/>
  </w:num>
  <w:num w:numId="14">
    <w:abstractNumId w:val="27"/>
  </w:num>
  <w:num w:numId="15">
    <w:abstractNumId w:val="34"/>
  </w:num>
  <w:num w:numId="16">
    <w:abstractNumId w:val="35"/>
  </w:num>
  <w:num w:numId="17">
    <w:abstractNumId w:val="1"/>
  </w:num>
  <w:num w:numId="18">
    <w:abstractNumId w:val="9"/>
  </w:num>
  <w:num w:numId="19">
    <w:abstractNumId w:val="30"/>
  </w:num>
  <w:num w:numId="20">
    <w:abstractNumId w:val="2"/>
  </w:num>
  <w:num w:numId="21">
    <w:abstractNumId w:val="17"/>
  </w:num>
  <w:num w:numId="22">
    <w:abstractNumId w:val="8"/>
  </w:num>
  <w:num w:numId="23">
    <w:abstractNumId w:val="19"/>
  </w:num>
  <w:num w:numId="24">
    <w:abstractNumId w:val="14"/>
  </w:num>
  <w:num w:numId="25">
    <w:abstractNumId w:val="21"/>
  </w:num>
  <w:num w:numId="26">
    <w:abstractNumId w:val="31"/>
  </w:num>
  <w:num w:numId="27">
    <w:abstractNumId w:val="4"/>
  </w:num>
  <w:num w:numId="28">
    <w:abstractNumId w:val="28"/>
  </w:num>
  <w:num w:numId="29">
    <w:abstractNumId w:val="24"/>
  </w:num>
  <w:num w:numId="30">
    <w:abstractNumId w:val="29"/>
  </w:num>
  <w:num w:numId="31">
    <w:abstractNumId w:val="37"/>
  </w:num>
  <w:num w:numId="32">
    <w:abstractNumId w:val="11"/>
  </w:num>
  <w:num w:numId="33">
    <w:abstractNumId w:val="16"/>
  </w:num>
  <w:num w:numId="34">
    <w:abstractNumId w:val="33"/>
  </w:num>
  <w:num w:numId="35">
    <w:abstractNumId w:val="18"/>
  </w:num>
  <w:num w:numId="36">
    <w:abstractNumId w:val="13"/>
  </w:num>
  <w:num w:numId="37">
    <w:abstractNumId w:val="7"/>
  </w:num>
  <w:num w:numId="38">
    <w:abstractNumId w:val="10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rawingGridHorizontalSpacing w:val="110"/>
  <w:displayHorizontalDrawingGridEvery w:val="2"/>
  <w:doNotShadeFormData/>
  <w:noPunctuationKerning/>
  <w:characterSpacingControl w:val="doNotCompress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57C0"/>
    <w:rsid w:val="00035702"/>
    <w:rsid w:val="00043667"/>
    <w:rsid w:val="00057CCA"/>
    <w:rsid w:val="00076075"/>
    <w:rsid w:val="00082B4E"/>
    <w:rsid w:val="000A7147"/>
    <w:rsid w:val="000B354F"/>
    <w:rsid w:val="000C27A8"/>
    <w:rsid w:val="000E3110"/>
    <w:rsid w:val="000E4F17"/>
    <w:rsid w:val="000E65BF"/>
    <w:rsid w:val="0010728E"/>
    <w:rsid w:val="00130BD4"/>
    <w:rsid w:val="001451A9"/>
    <w:rsid w:val="001503FD"/>
    <w:rsid w:val="00160BB8"/>
    <w:rsid w:val="00161BC9"/>
    <w:rsid w:val="0017705E"/>
    <w:rsid w:val="0018125E"/>
    <w:rsid w:val="00183AD0"/>
    <w:rsid w:val="001A5DB8"/>
    <w:rsid w:val="001A7D7F"/>
    <w:rsid w:val="001C4803"/>
    <w:rsid w:val="001C4CE9"/>
    <w:rsid w:val="001E6F07"/>
    <w:rsid w:val="001F20A2"/>
    <w:rsid w:val="001F4777"/>
    <w:rsid w:val="00202176"/>
    <w:rsid w:val="00203C15"/>
    <w:rsid w:val="00205CC9"/>
    <w:rsid w:val="00215DE9"/>
    <w:rsid w:val="002365FA"/>
    <w:rsid w:val="00240AB4"/>
    <w:rsid w:val="00245377"/>
    <w:rsid w:val="0024676E"/>
    <w:rsid w:val="00255DFB"/>
    <w:rsid w:val="0026694D"/>
    <w:rsid w:val="00276B60"/>
    <w:rsid w:val="00284F1D"/>
    <w:rsid w:val="0029784B"/>
    <w:rsid w:val="002B0CD8"/>
    <w:rsid w:val="002B5906"/>
    <w:rsid w:val="002B7D48"/>
    <w:rsid w:val="002C029F"/>
    <w:rsid w:val="002C0510"/>
    <w:rsid w:val="002D1E07"/>
    <w:rsid w:val="002D25FD"/>
    <w:rsid w:val="002E472E"/>
    <w:rsid w:val="002E55EC"/>
    <w:rsid w:val="002F1C3C"/>
    <w:rsid w:val="003000C8"/>
    <w:rsid w:val="00305C8B"/>
    <w:rsid w:val="003143C8"/>
    <w:rsid w:val="0031567B"/>
    <w:rsid w:val="00317C8E"/>
    <w:rsid w:val="00317CE3"/>
    <w:rsid w:val="00324DB9"/>
    <w:rsid w:val="003258B6"/>
    <w:rsid w:val="00330902"/>
    <w:rsid w:val="00332130"/>
    <w:rsid w:val="00336D3E"/>
    <w:rsid w:val="00337902"/>
    <w:rsid w:val="00354431"/>
    <w:rsid w:val="00355757"/>
    <w:rsid w:val="0035603E"/>
    <w:rsid w:val="00357CD1"/>
    <w:rsid w:val="00362148"/>
    <w:rsid w:val="00362BB4"/>
    <w:rsid w:val="00367459"/>
    <w:rsid w:val="0037394D"/>
    <w:rsid w:val="00383B3E"/>
    <w:rsid w:val="003A3211"/>
    <w:rsid w:val="003A602B"/>
    <w:rsid w:val="003C0F5F"/>
    <w:rsid w:val="003C4DE2"/>
    <w:rsid w:val="003C7A0C"/>
    <w:rsid w:val="003E1287"/>
    <w:rsid w:val="003E5511"/>
    <w:rsid w:val="004105F2"/>
    <w:rsid w:val="00412365"/>
    <w:rsid w:val="00415A3A"/>
    <w:rsid w:val="00416CE4"/>
    <w:rsid w:val="00422116"/>
    <w:rsid w:val="004327B1"/>
    <w:rsid w:val="004356B2"/>
    <w:rsid w:val="00435F43"/>
    <w:rsid w:val="00444738"/>
    <w:rsid w:val="004531D3"/>
    <w:rsid w:val="00453242"/>
    <w:rsid w:val="004A039C"/>
    <w:rsid w:val="004A752D"/>
    <w:rsid w:val="004B2E44"/>
    <w:rsid w:val="004C3864"/>
    <w:rsid w:val="004D2B5E"/>
    <w:rsid w:val="004D643D"/>
    <w:rsid w:val="004E0189"/>
    <w:rsid w:val="004E2807"/>
    <w:rsid w:val="004F36C6"/>
    <w:rsid w:val="00502D9E"/>
    <w:rsid w:val="00503E8D"/>
    <w:rsid w:val="00511185"/>
    <w:rsid w:val="005157EF"/>
    <w:rsid w:val="00532CDF"/>
    <w:rsid w:val="00533282"/>
    <w:rsid w:val="00534C15"/>
    <w:rsid w:val="005451E7"/>
    <w:rsid w:val="00551426"/>
    <w:rsid w:val="0055187B"/>
    <w:rsid w:val="00552494"/>
    <w:rsid w:val="00561C30"/>
    <w:rsid w:val="00563EC3"/>
    <w:rsid w:val="0056462F"/>
    <w:rsid w:val="00564A6B"/>
    <w:rsid w:val="00571D76"/>
    <w:rsid w:val="005B23E1"/>
    <w:rsid w:val="005C1773"/>
    <w:rsid w:val="005C40CD"/>
    <w:rsid w:val="005D283D"/>
    <w:rsid w:val="005D2D6E"/>
    <w:rsid w:val="005D566B"/>
    <w:rsid w:val="005E299B"/>
    <w:rsid w:val="005E3E6C"/>
    <w:rsid w:val="005E5486"/>
    <w:rsid w:val="00601EFB"/>
    <w:rsid w:val="006044A7"/>
    <w:rsid w:val="00604C02"/>
    <w:rsid w:val="00604D6C"/>
    <w:rsid w:val="00606A83"/>
    <w:rsid w:val="00612193"/>
    <w:rsid w:val="00613A7C"/>
    <w:rsid w:val="00616A96"/>
    <w:rsid w:val="00620124"/>
    <w:rsid w:val="00631C67"/>
    <w:rsid w:val="00640140"/>
    <w:rsid w:val="0065142F"/>
    <w:rsid w:val="00653A42"/>
    <w:rsid w:val="0066492A"/>
    <w:rsid w:val="00665DB1"/>
    <w:rsid w:val="00666F71"/>
    <w:rsid w:val="00671639"/>
    <w:rsid w:val="00673DB6"/>
    <w:rsid w:val="00680ED4"/>
    <w:rsid w:val="006A17DA"/>
    <w:rsid w:val="006B2DCF"/>
    <w:rsid w:val="006B64B2"/>
    <w:rsid w:val="006C42C4"/>
    <w:rsid w:val="006C6C55"/>
    <w:rsid w:val="006D29AE"/>
    <w:rsid w:val="006E5BE8"/>
    <w:rsid w:val="006E7EAB"/>
    <w:rsid w:val="006F54AC"/>
    <w:rsid w:val="007026CA"/>
    <w:rsid w:val="007106AE"/>
    <w:rsid w:val="00710BD9"/>
    <w:rsid w:val="0071323C"/>
    <w:rsid w:val="00720D2A"/>
    <w:rsid w:val="00726D37"/>
    <w:rsid w:val="00732CB8"/>
    <w:rsid w:val="00734279"/>
    <w:rsid w:val="00745432"/>
    <w:rsid w:val="00753175"/>
    <w:rsid w:val="00762C4B"/>
    <w:rsid w:val="00765520"/>
    <w:rsid w:val="007858B8"/>
    <w:rsid w:val="007957C0"/>
    <w:rsid w:val="007A593F"/>
    <w:rsid w:val="007E3744"/>
    <w:rsid w:val="007F14F9"/>
    <w:rsid w:val="008023A8"/>
    <w:rsid w:val="00810648"/>
    <w:rsid w:val="00813EDD"/>
    <w:rsid w:val="0082539A"/>
    <w:rsid w:val="00843DB3"/>
    <w:rsid w:val="00845404"/>
    <w:rsid w:val="00846E7E"/>
    <w:rsid w:val="00853217"/>
    <w:rsid w:val="008571CB"/>
    <w:rsid w:val="0086515E"/>
    <w:rsid w:val="00866C8E"/>
    <w:rsid w:val="008763C6"/>
    <w:rsid w:val="00884377"/>
    <w:rsid w:val="008874A7"/>
    <w:rsid w:val="00895003"/>
    <w:rsid w:val="00896CDC"/>
    <w:rsid w:val="008A1114"/>
    <w:rsid w:val="008A3085"/>
    <w:rsid w:val="008A35E2"/>
    <w:rsid w:val="008A4A41"/>
    <w:rsid w:val="008A6D16"/>
    <w:rsid w:val="008B1158"/>
    <w:rsid w:val="008B216F"/>
    <w:rsid w:val="008B3D6A"/>
    <w:rsid w:val="008B4BD7"/>
    <w:rsid w:val="008C62B8"/>
    <w:rsid w:val="008E7C77"/>
    <w:rsid w:val="008F1AB2"/>
    <w:rsid w:val="008F7D09"/>
    <w:rsid w:val="00910298"/>
    <w:rsid w:val="00917849"/>
    <w:rsid w:val="00933083"/>
    <w:rsid w:val="009334E6"/>
    <w:rsid w:val="0095143D"/>
    <w:rsid w:val="00953868"/>
    <w:rsid w:val="0095438C"/>
    <w:rsid w:val="00983DCB"/>
    <w:rsid w:val="009843BB"/>
    <w:rsid w:val="00984855"/>
    <w:rsid w:val="00984B4C"/>
    <w:rsid w:val="009909ED"/>
    <w:rsid w:val="00991342"/>
    <w:rsid w:val="0099661E"/>
    <w:rsid w:val="00996A39"/>
    <w:rsid w:val="009A09F1"/>
    <w:rsid w:val="009A12F5"/>
    <w:rsid w:val="009A2BFE"/>
    <w:rsid w:val="009A4CDF"/>
    <w:rsid w:val="009B43BB"/>
    <w:rsid w:val="009C4A3D"/>
    <w:rsid w:val="009D11A8"/>
    <w:rsid w:val="009D32BA"/>
    <w:rsid w:val="009F3809"/>
    <w:rsid w:val="009F5776"/>
    <w:rsid w:val="00A02BB3"/>
    <w:rsid w:val="00A03C45"/>
    <w:rsid w:val="00A17340"/>
    <w:rsid w:val="00A22B77"/>
    <w:rsid w:val="00A23B2D"/>
    <w:rsid w:val="00A26FEB"/>
    <w:rsid w:val="00A370D6"/>
    <w:rsid w:val="00A416D4"/>
    <w:rsid w:val="00A478FA"/>
    <w:rsid w:val="00A55456"/>
    <w:rsid w:val="00A64093"/>
    <w:rsid w:val="00A67E58"/>
    <w:rsid w:val="00A733AA"/>
    <w:rsid w:val="00A739B5"/>
    <w:rsid w:val="00A83838"/>
    <w:rsid w:val="00AA02AB"/>
    <w:rsid w:val="00AA6384"/>
    <w:rsid w:val="00AA733E"/>
    <w:rsid w:val="00AB1702"/>
    <w:rsid w:val="00AB469E"/>
    <w:rsid w:val="00AC3BD1"/>
    <w:rsid w:val="00AC7C26"/>
    <w:rsid w:val="00AD0B21"/>
    <w:rsid w:val="00AD163F"/>
    <w:rsid w:val="00AD68EA"/>
    <w:rsid w:val="00AD6CD1"/>
    <w:rsid w:val="00AD6E07"/>
    <w:rsid w:val="00AF210D"/>
    <w:rsid w:val="00AF7DB9"/>
    <w:rsid w:val="00B105B7"/>
    <w:rsid w:val="00B11D79"/>
    <w:rsid w:val="00B203DE"/>
    <w:rsid w:val="00B22CEE"/>
    <w:rsid w:val="00B25A30"/>
    <w:rsid w:val="00B27C38"/>
    <w:rsid w:val="00B345C1"/>
    <w:rsid w:val="00B34617"/>
    <w:rsid w:val="00B5763B"/>
    <w:rsid w:val="00B62D7B"/>
    <w:rsid w:val="00B756DE"/>
    <w:rsid w:val="00B91133"/>
    <w:rsid w:val="00B94CBA"/>
    <w:rsid w:val="00BA3B22"/>
    <w:rsid w:val="00BC6849"/>
    <w:rsid w:val="00BD2F93"/>
    <w:rsid w:val="00BD5D80"/>
    <w:rsid w:val="00BD620D"/>
    <w:rsid w:val="00BE3253"/>
    <w:rsid w:val="00BE3A84"/>
    <w:rsid w:val="00BE7F02"/>
    <w:rsid w:val="00BF1018"/>
    <w:rsid w:val="00BF2F14"/>
    <w:rsid w:val="00C01811"/>
    <w:rsid w:val="00C343CE"/>
    <w:rsid w:val="00C432D7"/>
    <w:rsid w:val="00C461EA"/>
    <w:rsid w:val="00C47C51"/>
    <w:rsid w:val="00C5555C"/>
    <w:rsid w:val="00C83070"/>
    <w:rsid w:val="00C84DF5"/>
    <w:rsid w:val="00C9596C"/>
    <w:rsid w:val="00C96454"/>
    <w:rsid w:val="00CA1388"/>
    <w:rsid w:val="00CA3CC0"/>
    <w:rsid w:val="00CB00A2"/>
    <w:rsid w:val="00CC1245"/>
    <w:rsid w:val="00CC31FE"/>
    <w:rsid w:val="00CE3714"/>
    <w:rsid w:val="00CE6493"/>
    <w:rsid w:val="00CE7709"/>
    <w:rsid w:val="00CF1227"/>
    <w:rsid w:val="00CF377D"/>
    <w:rsid w:val="00D06CB8"/>
    <w:rsid w:val="00D26E87"/>
    <w:rsid w:val="00D345F2"/>
    <w:rsid w:val="00D370A1"/>
    <w:rsid w:val="00D46A3B"/>
    <w:rsid w:val="00D538F2"/>
    <w:rsid w:val="00D57CDD"/>
    <w:rsid w:val="00D739A1"/>
    <w:rsid w:val="00D90090"/>
    <w:rsid w:val="00D900F6"/>
    <w:rsid w:val="00DB0DAC"/>
    <w:rsid w:val="00DB18E7"/>
    <w:rsid w:val="00DB50D3"/>
    <w:rsid w:val="00DB5CCD"/>
    <w:rsid w:val="00DD17E0"/>
    <w:rsid w:val="00DE695C"/>
    <w:rsid w:val="00DF25CA"/>
    <w:rsid w:val="00DF4D1C"/>
    <w:rsid w:val="00DF61D5"/>
    <w:rsid w:val="00DF6421"/>
    <w:rsid w:val="00E01A5C"/>
    <w:rsid w:val="00E1489C"/>
    <w:rsid w:val="00E20BE2"/>
    <w:rsid w:val="00E21AE5"/>
    <w:rsid w:val="00E236EC"/>
    <w:rsid w:val="00E258C2"/>
    <w:rsid w:val="00E265ED"/>
    <w:rsid w:val="00E32858"/>
    <w:rsid w:val="00E400AE"/>
    <w:rsid w:val="00E469D0"/>
    <w:rsid w:val="00E47E40"/>
    <w:rsid w:val="00E542ED"/>
    <w:rsid w:val="00E70BD8"/>
    <w:rsid w:val="00E80955"/>
    <w:rsid w:val="00E816D7"/>
    <w:rsid w:val="00E92DAA"/>
    <w:rsid w:val="00E93973"/>
    <w:rsid w:val="00E95AF6"/>
    <w:rsid w:val="00EA1BD4"/>
    <w:rsid w:val="00EA2CEB"/>
    <w:rsid w:val="00EA7503"/>
    <w:rsid w:val="00EB316B"/>
    <w:rsid w:val="00EB5C26"/>
    <w:rsid w:val="00EC07B7"/>
    <w:rsid w:val="00EC07EC"/>
    <w:rsid w:val="00EC4A4B"/>
    <w:rsid w:val="00EC63F2"/>
    <w:rsid w:val="00EE178D"/>
    <w:rsid w:val="00F05D13"/>
    <w:rsid w:val="00F22AF2"/>
    <w:rsid w:val="00F231E7"/>
    <w:rsid w:val="00F34AD5"/>
    <w:rsid w:val="00F36FD2"/>
    <w:rsid w:val="00F416E0"/>
    <w:rsid w:val="00F64A0B"/>
    <w:rsid w:val="00F64F71"/>
    <w:rsid w:val="00F7683C"/>
    <w:rsid w:val="00F94BBE"/>
    <w:rsid w:val="00FA738B"/>
    <w:rsid w:val="00FB248D"/>
    <w:rsid w:val="00FB51AD"/>
    <w:rsid w:val="00FC3DE7"/>
    <w:rsid w:val="00FD1063"/>
    <w:rsid w:val="00FE5896"/>
    <w:rsid w:val="00FF1379"/>
    <w:rsid w:val="00FF41B7"/>
    <w:rsid w:val="00FF6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,"/>
  <w:listSeparator w:val=";"/>
  <w15:docId w15:val="{A4BD01DE-D1BF-44C9-BA9A-9D399CC4D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BE" w:eastAsia="fr-BE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750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1">
    <w:name w:val="heading 1"/>
    <w:basedOn w:val="Normal"/>
    <w:next w:val="Normal"/>
    <w:qFormat/>
    <w:rsid w:val="00A26FEB"/>
    <w:pPr>
      <w:keepNext/>
      <w:outlineLvl w:val="0"/>
    </w:pPr>
    <w:rPr>
      <w:rFonts w:ascii="Arial" w:hAnsi="Arial" w:cs="Arial"/>
      <w:b/>
      <w:bCs/>
      <w:lang w:val="fr-FR" w:eastAsia="fr-FR"/>
    </w:rPr>
  </w:style>
  <w:style w:type="paragraph" w:styleId="Heading2">
    <w:name w:val="heading 2"/>
    <w:basedOn w:val="Normal"/>
    <w:next w:val="Normal"/>
    <w:qFormat/>
    <w:rsid w:val="00A26FE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A26F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A26FEB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A26F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A26FEB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qFormat/>
    <w:rsid w:val="00A26FEB"/>
    <w:p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qFormat/>
    <w:rsid w:val="00A26FEB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qFormat/>
    <w:rsid w:val="00A26FEB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  <w:rsid w:val="00EA750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A7503"/>
  </w:style>
  <w:style w:type="paragraph" w:styleId="Footer">
    <w:name w:val="footer"/>
    <w:basedOn w:val="Normal"/>
    <w:link w:val="FooterChar"/>
    <w:rsid w:val="00A26FEB"/>
    <w:pPr>
      <w:tabs>
        <w:tab w:val="center" w:pos="4819"/>
        <w:tab w:val="right" w:pos="9638"/>
      </w:tabs>
      <w:jc w:val="center"/>
    </w:pPr>
    <w:rPr>
      <w:rFonts w:ascii="Georgia" w:eastAsia="Times New Roman" w:hAnsi="Georgia" w:cs="Times New Roman"/>
    </w:rPr>
  </w:style>
  <w:style w:type="paragraph" w:styleId="Header">
    <w:name w:val="header"/>
    <w:basedOn w:val="Normal"/>
    <w:link w:val="HeaderChar"/>
    <w:rsid w:val="00A26FEB"/>
    <w:pPr>
      <w:tabs>
        <w:tab w:val="center" w:pos="4819"/>
        <w:tab w:val="right" w:pos="9638"/>
      </w:tabs>
    </w:pPr>
    <w:rPr>
      <w:rFonts w:ascii="Georgia" w:eastAsia="Times New Roman" w:hAnsi="Georgia" w:cs="Times New Roman"/>
      <w:sz w:val="20"/>
      <w:szCs w:val="24"/>
      <w:lang w:val="pl-PL" w:eastAsia="pl-PL"/>
    </w:rPr>
  </w:style>
  <w:style w:type="paragraph" w:customStyle="1" w:styleId="Tarjouskirje">
    <w:name w:val="Tarjouskirje"/>
    <w:basedOn w:val="Normal"/>
    <w:rsid w:val="00A26FEB"/>
    <w:pPr>
      <w:spacing w:before="120" w:after="120" w:line="360" w:lineRule="auto"/>
      <w:jc w:val="both"/>
    </w:pPr>
    <w:rPr>
      <w:rFonts w:ascii="Comic Sans MS" w:hAnsi="Comic Sans MS"/>
    </w:rPr>
  </w:style>
  <w:style w:type="paragraph" w:customStyle="1" w:styleId="1">
    <w:name w:val="1."/>
    <w:aliases w:val="2.,3."/>
    <w:basedOn w:val="i"/>
    <w:rsid w:val="00A26FEB"/>
    <w:pPr>
      <w:numPr>
        <w:ilvl w:val="1"/>
      </w:numPr>
    </w:pPr>
  </w:style>
  <w:style w:type="paragraph" w:customStyle="1" w:styleId="BalloonText1">
    <w:name w:val="Balloon Text1"/>
    <w:basedOn w:val="Normal"/>
    <w:semiHidden/>
    <w:rsid w:val="00A26FEB"/>
    <w:rPr>
      <w:rFonts w:ascii="Tahoma" w:hAnsi="Tahoma" w:cs="Tahoma"/>
      <w:sz w:val="16"/>
      <w:szCs w:val="16"/>
    </w:rPr>
  </w:style>
  <w:style w:type="character" w:styleId="PageNumber">
    <w:name w:val="page number"/>
    <w:rsid w:val="00A26FEB"/>
    <w:rPr>
      <w:rFonts w:cs="Times New Roman"/>
    </w:rPr>
  </w:style>
  <w:style w:type="paragraph" w:customStyle="1" w:styleId="Points">
    <w:name w:val="Points"/>
    <w:basedOn w:val="Normal"/>
    <w:rsid w:val="00A26FEB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customStyle="1" w:styleId="i">
    <w:name w:val="i."/>
    <w:aliases w:val="ii.,iii."/>
    <w:basedOn w:val="Points"/>
    <w:rsid w:val="00A26FEB"/>
    <w:pPr>
      <w:numPr>
        <w:numId w:val="1"/>
      </w:numPr>
      <w:jc w:val="left"/>
    </w:pPr>
    <w:rPr>
      <w:rFonts w:ascii="Times New Roman" w:hAnsi="Times New Roman"/>
      <w:b w:val="0"/>
      <w:color w:val="auto"/>
    </w:rPr>
  </w:style>
  <w:style w:type="paragraph" w:customStyle="1" w:styleId="Ballontekst">
    <w:name w:val="Ballontekst"/>
    <w:basedOn w:val="Normal"/>
    <w:semiHidden/>
    <w:rsid w:val="00A26FE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A26FEB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paragraph" w:customStyle="1" w:styleId="RobsStyle">
    <w:name w:val="Rob's Style"/>
    <w:basedOn w:val="Normal"/>
    <w:autoRedefine/>
    <w:rsid w:val="00534C15"/>
    <w:pPr>
      <w:keepNext/>
      <w:keepLines/>
      <w:widowControl w:val="0"/>
    </w:pPr>
    <w:rPr>
      <w:rFonts w:ascii="Times" w:hAnsi="Times"/>
      <w:szCs w:val="20"/>
      <w:lang w:val="fr-FR" w:eastAsia="da-DK"/>
    </w:rPr>
  </w:style>
  <w:style w:type="paragraph" w:styleId="BalloonText">
    <w:name w:val="Balloon Text"/>
    <w:basedOn w:val="Normal"/>
    <w:link w:val="BalloonTextChar"/>
    <w:rsid w:val="001E6F07"/>
    <w:rPr>
      <w:rFonts w:ascii="Tahoma" w:eastAsia="Times New Roman" w:hAnsi="Tahoma" w:cs="Times New Roman"/>
      <w:sz w:val="16"/>
      <w:szCs w:val="16"/>
      <w:lang w:val="en-GB" w:eastAsia="fi-FI"/>
    </w:rPr>
  </w:style>
  <w:style w:type="character" w:customStyle="1" w:styleId="BalloonTextChar">
    <w:name w:val="Balloon Text Char"/>
    <w:link w:val="BalloonText"/>
    <w:locked/>
    <w:rsid w:val="001E6F07"/>
    <w:rPr>
      <w:rFonts w:ascii="Tahoma" w:hAnsi="Tahoma" w:cs="Tahoma"/>
      <w:sz w:val="16"/>
      <w:szCs w:val="16"/>
      <w:lang w:val="en-GB" w:eastAsia="fi-FI"/>
    </w:rPr>
  </w:style>
  <w:style w:type="paragraph" w:customStyle="1" w:styleId="Default">
    <w:name w:val="Default"/>
    <w:rsid w:val="00EA1BD4"/>
    <w:pPr>
      <w:autoSpaceDE w:val="0"/>
      <w:autoSpaceDN w:val="0"/>
      <w:adjustRightInd w:val="0"/>
    </w:pPr>
    <w:rPr>
      <w:color w:val="000000"/>
      <w:sz w:val="24"/>
      <w:szCs w:val="24"/>
      <w:lang w:val="da-DK" w:eastAsia="da-DK"/>
    </w:rPr>
  </w:style>
  <w:style w:type="paragraph" w:styleId="BodyText">
    <w:name w:val="Body Text"/>
    <w:basedOn w:val="Normal"/>
    <w:link w:val="BodyTextChar"/>
    <w:rsid w:val="00CF377D"/>
    <w:pPr>
      <w:widowControl w:val="0"/>
      <w:suppressAutoHyphens/>
      <w:spacing w:after="120"/>
    </w:pPr>
    <w:rPr>
      <w:rFonts w:ascii="Times New Roman" w:eastAsia="Arial Unicode MS" w:hAnsi="Times New Roman" w:cs="Mangal"/>
      <w:kern w:val="1"/>
      <w:sz w:val="20"/>
      <w:szCs w:val="20"/>
      <w:lang w:val="nl-BE" w:eastAsia="hi-IN" w:bidi="hi-IN"/>
    </w:rPr>
  </w:style>
  <w:style w:type="character" w:customStyle="1" w:styleId="BodyTextChar">
    <w:name w:val="Body Text Char"/>
    <w:link w:val="BodyText"/>
    <w:locked/>
    <w:rsid w:val="00CF377D"/>
    <w:rPr>
      <w:rFonts w:eastAsia="Arial Unicode MS" w:cs="Mangal"/>
      <w:kern w:val="1"/>
      <w:lang w:val="nl-BE" w:eastAsia="hi-IN" w:bidi="hi-IN"/>
    </w:rPr>
  </w:style>
  <w:style w:type="paragraph" w:customStyle="1" w:styleId="Titredetableau">
    <w:name w:val="Titre de tableau"/>
    <w:basedOn w:val="Normal"/>
    <w:rsid w:val="00B25A30"/>
    <w:pPr>
      <w:widowControl w:val="0"/>
      <w:suppressLineNumbers/>
      <w:suppressAutoHyphens/>
      <w:jc w:val="center"/>
    </w:pPr>
    <w:rPr>
      <w:rFonts w:ascii="Times New Roman" w:eastAsia="SimSun" w:hAnsi="Times New Roman" w:cs="Mangal"/>
      <w:b/>
      <w:bCs/>
      <w:kern w:val="1"/>
      <w:sz w:val="24"/>
      <w:szCs w:val="24"/>
      <w:lang w:val="fr-FR" w:eastAsia="hi-IN" w:bidi="hi-IN"/>
    </w:rPr>
  </w:style>
  <w:style w:type="character" w:customStyle="1" w:styleId="FooterChar">
    <w:name w:val="Footer Char"/>
    <w:link w:val="Footer"/>
    <w:locked/>
    <w:rsid w:val="00B756DE"/>
    <w:rPr>
      <w:rFonts w:ascii="Georgia" w:eastAsia="Times New Roman" w:hAnsi="Georgia" w:cs="Times New Roman"/>
      <w:sz w:val="22"/>
      <w:szCs w:val="22"/>
      <w:lang w:eastAsia="en-US"/>
    </w:rPr>
  </w:style>
  <w:style w:type="character" w:styleId="PlaceholderText">
    <w:name w:val="Placeholder Text"/>
    <w:semiHidden/>
    <w:rsid w:val="00E93973"/>
    <w:rPr>
      <w:rFonts w:cs="Times New Roman"/>
      <w:color w:val="808080"/>
    </w:rPr>
  </w:style>
  <w:style w:type="paragraph" w:styleId="ListParagraph">
    <w:name w:val="List Paragraph"/>
    <w:basedOn w:val="Normal"/>
    <w:uiPriority w:val="34"/>
    <w:qFormat/>
    <w:rsid w:val="00613A7C"/>
    <w:pPr>
      <w:ind w:left="720"/>
      <w:contextualSpacing/>
    </w:pPr>
    <w:rPr>
      <w:rFonts w:ascii="Garamond" w:hAnsi="Garamond"/>
      <w:sz w:val="24"/>
      <w:szCs w:val="24"/>
      <w:lang w:val="en-GB" w:eastAsia="fi-FI"/>
    </w:rPr>
  </w:style>
  <w:style w:type="character" w:customStyle="1" w:styleId="hps">
    <w:name w:val="hps"/>
    <w:rsid w:val="00613A7C"/>
    <w:rPr>
      <w:rFonts w:cs="Times New Roman"/>
    </w:rPr>
  </w:style>
  <w:style w:type="character" w:customStyle="1" w:styleId="HeaderChar">
    <w:name w:val="Header Char"/>
    <w:link w:val="Header"/>
    <w:locked/>
    <w:rsid w:val="001A5DB8"/>
    <w:rPr>
      <w:rFonts w:ascii="Georgia" w:hAnsi="Georgia"/>
      <w:szCs w:val="24"/>
      <w:lang w:val="pl-PL" w:eastAsia="pl-PL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10" Type="http://schemas.openxmlformats.org/officeDocument/2006/relationships/footnotes" Target="foot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5295B7F9E38FC4DB2D934D78346E5A6" ma:contentTypeVersion="1" ma:contentTypeDescription="Create a new document." ma:contentTypeScope="" ma:versionID="99fa8ccf733ce453c70ecf30dd9cb8a0">
  <xsd:schema xmlns:xsd="http://www.w3.org/2001/XMLSchema" xmlns:xs="http://www.w3.org/2001/XMLSchema" xmlns:p="http://schemas.microsoft.com/office/2006/metadata/properties" xmlns:ns3="d7e1e71e-f3ef-4a8c-9f32-50efd694e785" targetNamespace="http://schemas.microsoft.com/office/2006/metadata/properties" ma:root="true" ma:fieldsID="17fb92802d694904aa7f4506db067db1" ns3:_="">
    <xsd:import namespace="d7e1e71e-f3ef-4a8c-9f32-50efd694e785"/>
    <xsd:element name="properties">
      <xsd:complexType>
        <xsd:sequence>
          <xsd:element name="documentManagement">
            <xsd:complexType>
              <xsd:all>
                <xsd:element ref="ns3:La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e1e71e-f3ef-4a8c-9f32-50efd694e785" elementFormDefault="qualified">
    <xsd:import namespace="http://schemas.microsoft.com/office/2006/documentManagement/types"/>
    <xsd:import namespace="http://schemas.microsoft.com/office/infopath/2007/PartnerControls"/>
    <xsd:element name="Langs" ma:index="10" nillable="true" ma:displayName="Langs" ma:internalName="Langs">
      <xsd:simpleType>
        <xsd:restriction base="dms:Choice">
          <xsd:enumeration value="-"/>
          <xsd:enumeration value="CS"/>
          <xsd:enumeration value="DA"/>
          <xsd:enumeration value="DE"/>
          <xsd:enumeration value="EL"/>
          <xsd:enumeration value="EN"/>
          <xsd:enumeration value="EO"/>
          <xsd:enumeration value="ES"/>
          <xsd:enumeration value="ET"/>
          <xsd:enumeration value="FI"/>
          <xsd:enumeration value="FR"/>
          <xsd:enumeration value="GD"/>
          <xsd:enumeration value="HU"/>
          <xsd:enumeration value="IT"/>
          <xsd:enumeration value="LT"/>
          <xsd:enumeration value="LV"/>
          <xsd:enumeration value="MT"/>
          <xsd:enumeration value="NL"/>
          <xsd:enumeration value="PL"/>
          <xsd:enumeration value="PT"/>
          <xsd:enumeration value="RO"/>
          <xsd:enumeration value="SK"/>
          <xsd:enumeration value="SL"/>
          <xsd:enumeration value="SV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Description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Langs xmlns="d7e1e71e-f3ef-4a8c-9f32-50efd694e785">PL</Langs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BE1515-0010-4B3E-A6DD-0D9348149D1E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4940425D-D75A-4135-8D94-1EF797B5D7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e1e71e-f3ef-4a8c-9f32-50efd694e78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6B60E49-2167-4F7C-9C9A-3E3E73744144}">
  <ds:schemaRefs>
    <ds:schemaRef ds:uri="http://www.w3.org/XML/1998/namespace"/>
    <ds:schemaRef ds:uri="http://purl.org/dc/dcmitype/"/>
    <ds:schemaRef ds:uri="d7e1e71e-f3ef-4a8c-9f32-50efd694e78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BAFAA70A-324C-4B26-85D7-BD06BEA622D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BBD5C358-A6CB-4602-9F76-EE7158CCD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70</Words>
  <Characters>1781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/>
      <vt:lpstr>MATHEMATICS 5 PERIODS</vt:lpstr>
    </vt:vector>
  </TitlesOfParts>
  <Company/>
  <LinksUpToDate>false</LinksUpToDate>
  <CharactersWithSpaces>2047</CharactersWithSpaces>
  <SharedDoc>false</SharedDoc>
  <HLinks>
    <vt:vector size="6" baseType="variant">
      <vt:variant>
        <vt:i4>6291470</vt:i4>
      </vt:variant>
      <vt:variant>
        <vt:i4>9</vt:i4>
      </vt:variant>
      <vt:variant>
        <vt:i4>0</vt:i4>
      </vt:variant>
      <vt:variant>
        <vt:i4>5</vt:i4>
      </vt:variant>
      <vt:variant>
        <vt:lpwstr>http://www.google.dk/imgres?q=clipart+calculator&amp;hl=da&amp;sa=X&amp;biw=1280&amp;bih=662&amp;tbm=isch&amp;prmd=imvns&amp;tbnid=6kpw6bnLlwa1bM:&amp;imgrefurl=http://school.discoveryeducation.com/clipart/clip/scncalc.html&amp;docid=_8mttysN6i-SXM&amp;imgurl=http://school.discoveryeducation.com/clipart/images/scncalc.gif&amp;w=464&amp;h=593&amp;ei=LskmT9GyLanF0QWB8b3OCg&amp;zoom=1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la</dc:creator>
  <cp:lastModifiedBy>Ilona Cytarzynska - secondary TEACHER</cp:lastModifiedBy>
  <cp:revision>8</cp:revision>
  <cp:lastPrinted>2015-11-26T13:03:00Z</cp:lastPrinted>
  <dcterms:created xsi:type="dcterms:W3CDTF">2018-05-29T07:03:00Z</dcterms:created>
  <dcterms:modified xsi:type="dcterms:W3CDTF">2018-06-05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BE46B716B3994380593324DFB8AD21</vt:lpwstr>
  </property>
</Properties>
</file>